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0A1FED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0A1FED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0A1FED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775F7F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8</w:t>
                  </w:r>
                </w:p>
              </w:txbxContent>
            </v:textbox>
          </v:rect>
        </w:pict>
      </w:r>
    </w:p>
    <w:p w:rsidR="00742208" w:rsidRDefault="0086696B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3C0175" w:rsidRDefault="00F25E5A" w:rsidP="003C0175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ED15A9" w:rsidRPr="004763DF">
        <w:rPr>
          <w:rFonts w:ascii="Arial" w:hAnsi="Arial" w:cs="Arial"/>
          <w:b/>
        </w:rPr>
        <w:t xml:space="preserve"> </w:t>
      </w:r>
      <w:r w:rsidR="00C91CA6" w:rsidRPr="003557BA">
        <w:rPr>
          <w:rFonts w:ascii="Arial" w:hAnsi="Arial" w:cs="Arial"/>
          <w:b/>
          <w:caps/>
        </w:rPr>
        <w:t>7HC06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3C0175">
        <w:rPr>
          <w:rFonts w:ascii="Arial" w:hAnsi="Arial" w:cs="Arial"/>
          <w:b/>
          <w:lang w:val="fr-FR"/>
        </w:rPr>
        <w:t xml:space="preserve">Date: </w:t>
      </w:r>
      <w:r w:rsidR="00117C61">
        <w:rPr>
          <w:rFonts w:ascii="Arial" w:hAnsi="Arial" w:cs="Arial"/>
          <w:b/>
        </w:rPr>
        <w:t>04</w:t>
      </w:r>
      <w:r w:rsidR="00BB4742">
        <w:rPr>
          <w:rFonts w:ascii="Arial" w:hAnsi="Arial" w:cs="Arial"/>
          <w:b/>
        </w:rPr>
        <w:t>-</w:t>
      </w:r>
      <w:r w:rsidR="00117C61">
        <w:rPr>
          <w:rFonts w:ascii="Arial" w:hAnsi="Arial" w:cs="Arial"/>
          <w:b/>
        </w:rPr>
        <w:t>Sept</w:t>
      </w:r>
      <w:r w:rsidR="00BB4742">
        <w:rPr>
          <w:rFonts w:ascii="Arial" w:hAnsi="Arial" w:cs="Arial"/>
          <w:b/>
        </w:rPr>
        <w:t>-202</w:t>
      </w:r>
      <w:r w:rsidR="00174354">
        <w:rPr>
          <w:rFonts w:ascii="Arial" w:hAnsi="Arial" w:cs="Arial"/>
          <w:b/>
        </w:rPr>
        <w:t>4</w:t>
      </w:r>
      <w:r w:rsidR="00BB4742">
        <w:rPr>
          <w:rFonts w:ascii="Arial" w:hAnsi="Arial" w:cs="Arial"/>
          <w:b/>
        </w:rPr>
        <w:t xml:space="preserve"> (FN)</w:t>
      </w:r>
    </w:p>
    <w:p w:rsidR="003C0175" w:rsidRDefault="003C0175" w:rsidP="003C0175">
      <w:pPr>
        <w:rPr>
          <w:rFonts w:ascii="Arial" w:hAnsi="Arial" w:cs="Arial"/>
          <w:b/>
          <w:sz w:val="2"/>
        </w:rPr>
      </w:pPr>
    </w:p>
    <w:p w:rsidR="007F4DF6" w:rsidRDefault="004F51B0" w:rsidP="003C0175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.Tech I-Year I- Semester External Examination, </w:t>
      </w:r>
      <w:r w:rsidR="00117C61">
        <w:rPr>
          <w:rFonts w:ascii="Arial" w:hAnsi="Arial" w:cs="Arial"/>
          <w:b/>
        </w:rPr>
        <w:t>Sept</w:t>
      </w:r>
      <w:r>
        <w:rPr>
          <w:rFonts w:ascii="Arial" w:hAnsi="Arial" w:cs="Arial"/>
          <w:b/>
        </w:rPr>
        <w:t>-202</w:t>
      </w:r>
      <w:r w:rsidR="006512A7"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 xml:space="preserve"> </w:t>
      </w:r>
      <w:r w:rsidR="00D66BF7" w:rsidRPr="00464C7D">
        <w:rPr>
          <w:rFonts w:ascii="Arial" w:hAnsi="Arial" w:cs="Arial"/>
          <w:b/>
        </w:rPr>
        <w:t>(</w:t>
      </w:r>
      <w:r w:rsidR="005E08D3">
        <w:rPr>
          <w:rFonts w:ascii="Arial" w:hAnsi="Arial" w:cs="Arial"/>
          <w:b/>
        </w:rPr>
        <w:t>Supplementary</w:t>
      </w:r>
      <w:r w:rsidR="00D66BF7" w:rsidRPr="00464C7D">
        <w:rPr>
          <w:rFonts w:ascii="Arial" w:hAnsi="Arial" w:cs="Arial"/>
          <w:b/>
        </w:rPr>
        <w:t>)</w:t>
      </w:r>
    </w:p>
    <w:p w:rsidR="00F25E5A" w:rsidRPr="00924B03" w:rsidRDefault="00C91CA6" w:rsidP="00F25E5A">
      <w:pPr>
        <w:jc w:val="center"/>
        <w:rPr>
          <w:rFonts w:ascii="Arial" w:hAnsi="Arial" w:cs="Arial"/>
          <w:b/>
        </w:rPr>
      </w:pPr>
      <w:r w:rsidRPr="003557BA">
        <w:rPr>
          <w:rFonts w:ascii="Arial" w:hAnsi="Arial" w:cs="Arial"/>
          <w:b/>
          <w:caps/>
        </w:rPr>
        <w:t>ENGINEERING MATHEMATICS - I</w:t>
      </w:r>
      <w:r>
        <w:rPr>
          <w:rFonts w:ascii="Arial" w:hAnsi="Arial" w:cs="Arial"/>
          <w:b/>
        </w:rPr>
        <w:t xml:space="preserve"> (CIVIL, EEE, ME and ECE)</w:t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F25E5A" w:rsidRDefault="00A5535F" w:rsidP="00F25E5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Time:</w:t>
      </w:r>
      <w:r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B06D73">
        <w:rPr>
          <w:rFonts w:ascii="Arial" w:hAnsi="Arial" w:cs="Arial"/>
          <w:b/>
        </w:rPr>
        <w:t>0</w:t>
      </w:r>
    </w:p>
    <w:p w:rsidR="00156786" w:rsidRPr="00C30C28" w:rsidRDefault="000A1FED" w:rsidP="00A7423D">
      <w:pPr>
        <w:jc w:val="center"/>
        <w:rPr>
          <w:rFonts w:ascii="Arial" w:hAnsi="Arial" w:cs="Arial"/>
          <w:b/>
          <w:sz w:val="2"/>
        </w:rPr>
      </w:pPr>
      <w:r>
        <w:rPr>
          <w:rFonts w:ascii="Arial" w:hAnsi="Arial" w:cs="Arial"/>
          <w:b/>
          <w:noProof/>
          <w:sz w:val="2"/>
        </w:rPr>
        <w:pict>
          <v:roundrect id="_x0000_s1036" style="position:absolute;left:0;text-align:left;margin-left:17.75pt;margin-top:-.05pt;width:495.6pt;height:36.35pt;z-index:-251660288" arcsize="10923f">
            <v:shadow color="#868686"/>
          </v:roundrect>
        </w:pict>
      </w:r>
    </w:p>
    <w:p w:rsidR="00BF1934" w:rsidRDefault="00F25E5A" w:rsidP="00B27B83">
      <w:pPr>
        <w:jc w:val="both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06370E" w:rsidRDefault="009808B4" w:rsidP="00C30C28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6370E" w:rsidRPr="002D53C5">
        <w:rPr>
          <w:rFonts w:ascii="Arial" w:hAnsi="Arial" w:cs="Arial"/>
          <w:b/>
          <w:sz w:val="22"/>
          <w:szCs w:val="22"/>
        </w:rPr>
        <w:t>Bloom's Cognitive Levels of Learning</w:t>
      </w:r>
      <w:r w:rsidR="0006370E">
        <w:rPr>
          <w:rFonts w:ascii="Arial" w:hAnsi="Arial" w:cs="Arial"/>
          <w:b/>
          <w:sz w:val="22"/>
          <w:szCs w:val="22"/>
        </w:rPr>
        <w:t xml:space="preserve"> (BCLL)</w:t>
      </w:r>
    </w:p>
    <w:p w:rsidR="00915DE5" w:rsidRPr="002226AD" w:rsidRDefault="00915DE5" w:rsidP="0006370E">
      <w:pPr>
        <w:jc w:val="center"/>
        <w:rPr>
          <w:rFonts w:ascii="Arial" w:hAnsi="Arial" w:cs="Arial"/>
          <w:b/>
          <w:sz w:val="4"/>
        </w:rPr>
      </w:pP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C30C28" w:rsidRPr="00C30C28" w:rsidRDefault="00C30C28" w:rsidP="00C30C28">
      <w:pPr>
        <w:jc w:val="center"/>
        <w:rPr>
          <w:rFonts w:ascii="Arial" w:hAnsi="Arial" w:cs="Arial"/>
          <w:b/>
          <w:sz w:val="8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</w:p>
    <w:p w:rsidR="00C30C2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Part - A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Max.Marks:20</w:t>
      </w:r>
    </w:p>
    <w:p w:rsidR="00C30C28" w:rsidRPr="00F76F4C" w:rsidRDefault="00C30C28" w:rsidP="00C30C28">
      <w:pPr>
        <w:rPr>
          <w:rFonts w:ascii="Arial" w:hAnsi="Arial" w:cs="Arial"/>
          <w:b/>
          <w:sz w:val="2"/>
        </w:rPr>
      </w:pPr>
    </w:p>
    <w:p w:rsidR="00061C60" w:rsidRPr="00061C60" w:rsidRDefault="00C30C28" w:rsidP="00C30C28">
      <w:pPr>
        <w:jc w:val="center"/>
        <w:rPr>
          <w:rFonts w:ascii="Arial" w:hAnsi="Arial" w:cs="Arial"/>
          <w:b/>
          <w:sz w:val="10"/>
        </w:rPr>
      </w:pPr>
      <w:r w:rsidRPr="001142BE">
        <w:rPr>
          <w:rFonts w:ascii="Arial" w:hAnsi="Arial" w:cs="Arial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6.85pt" o:ole="">
            <v:imagedata r:id="rId9" o:title=""/>
          </v:shape>
          <o:OLEObject Type="Embed" ProgID="Equation.3" ShapeID="_x0000_i1025" DrawAspect="Content" ObjectID="_1786953867" r:id="rId10"/>
        </w:object>
      </w: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.</w:t>
      </w:r>
    </w:p>
    <w:p w:rsidR="00061C60" w:rsidRPr="00C30C28" w:rsidRDefault="00061C60" w:rsidP="005B4F2C">
      <w:pPr>
        <w:jc w:val="right"/>
        <w:rPr>
          <w:rFonts w:ascii="Arial" w:hAnsi="Arial" w:cs="Arial"/>
          <w:b/>
          <w:sz w:val="6"/>
        </w:rPr>
      </w:pPr>
    </w:p>
    <w:tbl>
      <w:tblPr>
        <w:tblW w:w="11340" w:type="dxa"/>
        <w:tblInd w:w="-252" w:type="dxa"/>
        <w:tblLayout w:type="fixed"/>
        <w:tblLook w:val="04A0"/>
      </w:tblPr>
      <w:tblGrid>
        <w:gridCol w:w="540"/>
        <w:gridCol w:w="8910"/>
        <w:gridCol w:w="540"/>
        <w:gridCol w:w="630"/>
        <w:gridCol w:w="720"/>
      </w:tblGrid>
      <w:tr w:rsidR="00C30C28" w:rsidRPr="004126E9" w:rsidTr="00147560">
        <w:tc>
          <w:tcPr>
            <w:tcW w:w="540" w:type="dxa"/>
          </w:tcPr>
          <w:p w:rsidR="00C30C28" w:rsidRPr="0004185E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8910" w:type="dxa"/>
          </w:tcPr>
          <w:p w:rsidR="00C30C28" w:rsidRPr="0004185E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</w:p>
        </w:tc>
        <w:tc>
          <w:tcPr>
            <w:tcW w:w="540" w:type="dxa"/>
          </w:tcPr>
          <w:p w:rsidR="00C30C28" w:rsidRPr="00AB4794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5D5AD2">
              <w:rPr>
                <w:rFonts w:ascii="Arial" w:hAnsi="Arial" w:cs="Arial"/>
                <w:b/>
                <w:sz w:val="12"/>
                <w:szCs w:val="14"/>
              </w:rPr>
              <w:t>BCLL</w:t>
            </w:r>
          </w:p>
        </w:tc>
        <w:tc>
          <w:tcPr>
            <w:tcW w:w="630" w:type="dxa"/>
          </w:tcPr>
          <w:p w:rsidR="00C30C28" w:rsidRPr="00AB4794" w:rsidRDefault="00C30C28" w:rsidP="005D5AD2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C30C28" w:rsidRPr="00AB4794" w:rsidRDefault="00C30C28" w:rsidP="005D5AD2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117C61" w:rsidRPr="004126E9" w:rsidTr="00147560">
        <w:tc>
          <w:tcPr>
            <w:tcW w:w="540" w:type="dxa"/>
          </w:tcPr>
          <w:p w:rsidR="00117C61" w:rsidRPr="00C30C28" w:rsidRDefault="00117C61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</w:t>
            </w:r>
          </w:p>
        </w:tc>
        <w:tc>
          <w:tcPr>
            <w:tcW w:w="8910" w:type="dxa"/>
          </w:tcPr>
          <w:p w:rsidR="00117C61" w:rsidRPr="006D4D71" w:rsidRDefault="00117C61" w:rsidP="00631DD4">
            <w:pPr>
              <w:spacing w:line="276" w:lineRule="auto"/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 xml:space="preserve">Find the Radius of curvature at(a,0) for the curve  </w:t>
            </w:r>
            <w:r w:rsidRPr="006D4D71">
              <w:rPr>
                <w:rFonts w:ascii="Arial" w:hAnsi="Arial" w:cs="Arial"/>
                <w:position w:val="-10"/>
              </w:rPr>
              <w:object w:dxaOrig="1400" w:dyaOrig="360">
                <v:shape id="_x0000_i1026" type="#_x0000_t75" style="width:70.6pt;height:18.25pt" o:ole="">
                  <v:imagedata r:id="rId11" o:title=""/>
                </v:shape>
                <o:OLEObject Type="Embed" ProgID="Equation.DSMT4" ShapeID="_x0000_i1026" DrawAspect="Content" ObjectID="_1786953868" r:id="rId12"/>
              </w:object>
            </w:r>
          </w:p>
        </w:tc>
        <w:tc>
          <w:tcPr>
            <w:tcW w:w="540" w:type="dxa"/>
          </w:tcPr>
          <w:p w:rsidR="00117C61" w:rsidRPr="004126E9" w:rsidRDefault="00117C61" w:rsidP="005D5AD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117C61" w:rsidRPr="00644569" w:rsidRDefault="00117C61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117C61" w:rsidRDefault="00117C61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117C61" w:rsidRPr="004126E9" w:rsidTr="00147560">
        <w:tc>
          <w:tcPr>
            <w:tcW w:w="540" w:type="dxa"/>
          </w:tcPr>
          <w:p w:rsidR="00117C61" w:rsidRPr="00C30C28" w:rsidRDefault="00117C61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2</w:t>
            </w:r>
          </w:p>
        </w:tc>
        <w:tc>
          <w:tcPr>
            <w:tcW w:w="8910" w:type="dxa"/>
          </w:tcPr>
          <w:p w:rsidR="00117C61" w:rsidRPr="006D4D71" w:rsidRDefault="00117C61" w:rsidP="00117C61">
            <w:pPr>
              <w:rPr>
                <w:rFonts w:ascii="Arial" w:hAnsi="Arial" w:cs="Arial"/>
              </w:rPr>
            </w:pPr>
            <w:r w:rsidRPr="00766CF1">
              <w:rPr>
                <w:rFonts w:ascii="Arial" w:hAnsi="Arial" w:cs="Arial"/>
              </w:rPr>
              <w:t>Verify Lagrange’s mean value theorem for ƒ(x) = x(x-2)(x-4) in (0,1/4)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117C61" w:rsidRPr="004126E9" w:rsidRDefault="00117C61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117C61" w:rsidRPr="00644569" w:rsidRDefault="00117C61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720" w:type="dxa"/>
          </w:tcPr>
          <w:p w:rsidR="00117C61" w:rsidRDefault="00117C61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117C61" w:rsidRPr="004126E9" w:rsidTr="00147560">
        <w:tc>
          <w:tcPr>
            <w:tcW w:w="540" w:type="dxa"/>
          </w:tcPr>
          <w:p w:rsidR="00117C61" w:rsidRPr="00C30C28" w:rsidRDefault="00117C61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3</w:t>
            </w:r>
          </w:p>
        </w:tc>
        <w:tc>
          <w:tcPr>
            <w:tcW w:w="8910" w:type="dxa"/>
          </w:tcPr>
          <w:p w:rsidR="00117C61" w:rsidRPr="006D4D71" w:rsidRDefault="00117C61" w:rsidP="00631DD4">
            <w:pPr>
              <w:spacing w:line="276" w:lineRule="auto"/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Test the convergence of the series</w:t>
            </w:r>
            <w:r w:rsidRPr="006D4D71">
              <w:rPr>
                <w:rFonts w:ascii="Arial" w:hAnsi="Arial" w:cs="Arial"/>
                <w:position w:val="-28"/>
              </w:rPr>
              <w:object w:dxaOrig="1960" w:dyaOrig="680">
                <v:shape id="_x0000_i1027" type="#_x0000_t75" style="width:97.7pt;height:34.6pt" o:ole="">
                  <v:imagedata r:id="rId13" o:title=""/>
                </v:shape>
                <o:OLEObject Type="Embed" ProgID="Equation.DSMT4" ShapeID="_x0000_i1027" DrawAspect="Content" ObjectID="_1786953869" r:id="rId14"/>
              </w:object>
            </w:r>
          </w:p>
        </w:tc>
        <w:tc>
          <w:tcPr>
            <w:tcW w:w="540" w:type="dxa"/>
          </w:tcPr>
          <w:p w:rsidR="00117C61" w:rsidRPr="004126E9" w:rsidRDefault="00117C61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117C61" w:rsidRPr="00644569" w:rsidRDefault="00117C61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720" w:type="dxa"/>
          </w:tcPr>
          <w:p w:rsidR="00117C61" w:rsidRDefault="00117C61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117C61" w:rsidRPr="004126E9" w:rsidTr="00147560">
        <w:tc>
          <w:tcPr>
            <w:tcW w:w="540" w:type="dxa"/>
          </w:tcPr>
          <w:p w:rsidR="00117C61" w:rsidRPr="00C30C28" w:rsidRDefault="00117C61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4</w:t>
            </w:r>
          </w:p>
        </w:tc>
        <w:tc>
          <w:tcPr>
            <w:tcW w:w="8910" w:type="dxa"/>
          </w:tcPr>
          <w:p w:rsidR="00117C61" w:rsidRPr="006D4D71" w:rsidRDefault="00117C61" w:rsidP="00631DD4">
            <w:pPr>
              <w:spacing w:line="276" w:lineRule="auto"/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If F = x</w:t>
            </w:r>
            <w:r w:rsidRPr="006D4D71">
              <w:rPr>
                <w:rFonts w:ascii="Arial" w:hAnsi="Arial" w:cs="Arial"/>
                <w:vertAlign w:val="superscript"/>
              </w:rPr>
              <w:t>2</w:t>
            </w:r>
            <w:r w:rsidRPr="006D4D71">
              <w:rPr>
                <w:rFonts w:ascii="Arial" w:hAnsi="Arial" w:cs="Arial"/>
              </w:rPr>
              <w:t>y i +2 xy</w:t>
            </w:r>
            <w:r w:rsidRPr="006D4D71">
              <w:rPr>
                <w:rFonts w:ascii="Arial" w:hAnsi="Arial" w:cs="Arial"/>
                <w:vertAlign w:val="superscript"/>
              </w:rPr>
              <w:t>2</w:t>
            </w:r>
            <w:r w:rsidRPr="006D4D71">
              <w:rPr>
                <w:rFonts w:ascii="Arial" w:hAnsi="Arial" w:cs="Arial"/>
              </w:rPr>
              <w:t xml:space="preserve"> z j + 4yz</w:t>
            </w:r>
            <w:r w:rsidRPr="006D4D71">
              <w:rPr>
                <w:rFonts w:ascii="Arial" w:hAnsi="Arial" w:cs="Arial"/>
                <w:vertAlign w:val="superscript"/>
              </w:rPr>
              <w:t>2</w:t>
            </w:r>
            <w:r w:rsidRPr="006D4D71">
              <w:rPr>
                <w:rFonts w:ascii="Arial" w:hAnsi="Arial" w:cs="Arial"/>
              </w:rPr>
              <w:t xml:space="preserve"> k , then  find Curl F at (1,2,4)</w:t>
            </w:r>
          </w:p>
        </w:tc>
        <w:tc>
          <w:tcPr>
            <w:tcW w:w="540" w:type="dxa"/>
          </w:tcPr>
          <w:p w:rsidR="00117C61" w:rsidRPr="004126E9" w:rsidRDefault="00117C61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117C61" w:rsidRPr="00644569" w:rsidRDefault="00117C61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720" w:type="dxa"/>
          </w:tcPr>
          <w:p w:rsidR="00117C61" w:rsidRDefault="00117C61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117C61" w:rsidRPr="004126E9" w:rsidTr="00147560">
        <w:tc>
          <w:tcPr>
            <w:tcW w:w="540" w:type="dxa"/>
          </w:tcPr>
          <w:p w:rsidR="00117C61" w:rsidRPr="00C30C28" w:rsidRDefault="00117C61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5</w:t>
            </w:r>
          </w:p>
        </w:tc>
        <w:tc>
          <w:tcPr>
            <w:tcW w:w="8910" w:type="dxa"/>
          </w:tcPr>
          <w:p w:rsidR="00117C61" w:rsidRPr="006D4D71" w:rsidRDefault="00117C61" w:rsidP="00631DD4">
            <w:pPr>
              <w:spacing w:line="276" w:lineRule="auto"/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Find the Rank of the matrix</w:t>
            </w:r>
            <w:r w:rsidRPr="006D4D71">
              <w:rPr>
                <w:rFonts w:ascii="Arial" w:hAnsi="Arial" w:cs="Arial"/>
                <w:b/>
              </w:rPr>
              <w:t xml:space="preserve">  = </w:t>
            </w:r>
            <w:r w:rsidRPr="006D4D71">
              <w:rPr>
                <w:rFonts w:ascii="Arial" w:hAnsi="Arial" w:cs="Arial"/>
                <w:b/>
                <w:position w:val="-66"/>
              </w:rPr>
              <w:object w:dxaOrig="1359" w:dyaOrig="1440">
                <v:shape id="_x0000_i1028" type="#_x0000_t75" style="width:67.8pt;height:1in" o:ole="" fillcolor="window">
                  <v:imagedata r:id="rId15" o:title=""/>
                </v:shape>
                <o:OLEObject Type="Embed" ProgID="Equation.DSMT4" ShapeID="_x0000_i1028" DrawAspect="Content" ObjectID="_1786953870" r:id="rId16"/>
              </w:object>
            </w:r>
            <w:r w:rsidRPr="006D4D71">
              <w:rPr>
                <w:rFonts w:ascii="Arial" w:hAnsi="Arial" w:cs="Arial"/>
              </w:rPr>
              <w:tab/>
            </w:r>
          </w:p>
        </w:tc>
        <w:tc>
          <w:tcPr>
            <w:tcW w:w="540" w:type="dxa"/>
          </w:tcPr>
          <w:p w:rsidR="00117C61" w:rsidRPr="004126E9" w:rsidRDefault="00117C61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117C61" w:rsidRPr="00644569" w:rsidRDefault="00117C61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720" w:type="dxa"/>
          </w:tcPr>
          <w:p w:rsidR="00117C61" w:rsidRDefault="00117C61" w:rsidP="005D5AD2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117C61" w:rsidRPr="004126E9" w:rsidTr="00147560">
        <w:tc>
          <w:tcPr>
            <w:tcW w:w="540" w:type="dxa"/>
          </w:tcPr>
          <w:p w:rsidR="00117C61" w:rsidRPr="00C30C28" w:rsidRDefault="00117C61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6</w:t>
            </w:r>
          </w:p>
        </w:tc>
        <w:tc>
          <w:tcPr>
            <w:tcW w:w="8910" w:type="dxa"/>
          </w:tcPr>
          <w:p w:rsidR="00117C61" w:rsidRPr="006D4D71" w:rsidRDefault="00117C61" w:rsidP="00631DD4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 the sum and product of E</w:t>
            </w:r>
            <w:r w:rsidRPr="006D4D71">
              <w:rPr>
                <w:rFonts w:ascii="Arial" w:hAnsi="Arial" w:cs="Arial"/>
              </w:rPr>
              <w:t xml:space="preserve">igen values of  </w:t>
            </w:r>
            <w:r w:rsidRPr="006D4D71">
              <w:rPr>
                <w:rFonts w:ascii="Arial" w:hAnsi="Arial" w:cs="Arial"/>
                <w:position w:val="-30"/>
              </w:rPr>
              <w:object w:dxaOrig="880" w:dyaOrig="720">
                <v:shape id="_x0000_i1029" type="#_x0000_t75" style="width:43.95pt;height:36pt" o:ole="" fillcolor="window">
                  <v:imagedata r:id="rId17" o:title=""/>
                </v:shape>
                <o:OLEObject Type="Embed" ProgID="Equation.DSMT4" ShapeID="_x0000_i1029" DrawAspect="Content" ObjectID="_1786953871" r:id="rId18"/>
              </w:object>
            </w:r>
            <w:r w:rsidRPr="006D4D71">
              <w:rPr>
                <w:rFonts w:ascii="Arial" w:hAnsi="Arial" w:cs="Arial"/>
              </w:rPr>
              <w:t xml:space="preserve">     </w:t>
            </w:r>
          </w:p>
        </w:tc>
        <w:tc>
          <w:tcPr>
            <w:tcW w:w="540" w:type="dxa"/>
          </w:tcPr>
          <w:p w:rsidR="00117C61" w:rsidRPr="004126E9" w:rsidRDefault="00117C61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117C61" w:rsidRPr="00644569" w:rsidRDefault="00117C61" w:rsidP="005D5AD2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720" w:type="dxa"/>
          </w:tcPr>
          <w:p w:rsidR="00117C61" w:rsidRPr="004126E9" w:rsidRDefault="00117C61" w:rsidP="005D5AD2">
            <w:pPr>
              <w:jc w:val="center"/>
              <w:rPr>
                <w:rFonts w:ascii="Arial" w:hAnsi="Arial" w:cs="Arial"/>
                <w:b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117C61" w:rsidRPr="004126E9" w:rsidTr="00147560">
        <w:tc>
          <w:tcPr>
            <w:tcW w:w="540" w:type="dxa"/>
          </w:tcPr>
          <w:p w:rsidR="00117C61" w:rsidRPr="00C30C28" w:rsidRDefault="00117C61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7</w:t>
            </w:r>
          </w:p>
        </w:tc>
        <w:tc>
          <w:tcPr>
            <w:tcW w:w="8910" w:type="dxa"/>
          </w:tcPr>
          <w:p w:rsidR="00117C61" w:rsidRPr="006D4D71" w:rsidRDefault="00117C61" w:rsidP="00631DD4">
            <w:pPr>
              <w:spacing w:line="276" w:lineRule="auto"/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 xml:space="preserve">Evaluate </w:t>
            </w:r>
            <w:r w:rsidRPr="006D4D71">
              <w:rPr>
                <w:rFonts w:ascii="Arial" w:hAnsi="Arial" w:cs="Arial"/>
                <w:position w:val="-32"/>
              </w:rPr>
              <w:object w:dxaOrig="1060" w:dyaOrig="760">
                <v:shape id="_x0000_i1030" type="#_x0000_t75" style="width:52.85pt;height:37.4pt" o:ole="">
                  <v:imagedata r:id="rId19" o:title=""/>
                </v:shape>
                <o:OLEObject Type="Embed" ProgID="Equation.DSMT4" ShapeID="_x0000_i1030" DrawAspect="Content" ObjectID="_1786953872" r:id="rId20"/>
              </w:object>
            </w:r>
          </w:p>
        </w:tc>
        <w:tc>
          <w:tcPr>
            <w:tcW w:w="540" w:type="dxa"/>
          </w:tcPr>
          <w:p w:rsidR="00117C61" w:rsidRPr="004126E9" w:rsidRDefault="00117C61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0" w:type="dxa"/>
          </w:tcPr>
          <w:p w:rsidR="00117C61" w:rsidRDefault="00117C61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117C61" w:rsidRPr="004126E9" w:rsidRDefault="00117C61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117C61" w:rsidRPr="004126E9" w:rsidTr="00147560">
        <w:tc>
          <w:tcPr>
            <w:tcW w:w="540" w:type="dxa"/>
          </w:tcPr>
          <w:p w:rsidR="00117C61" w:rsidRPr="00C30C28" w:rsidRDefault="00117C61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8</w:t>
            </w:r>
          </w:p>
        </w:tc>
        <w:tc>
          <w:tcPr>
            <w:tcW w:w="8910" w:type="dxa"/>
          </w:tcPr>
          <w:p w:rsidR="00117C61" w:rsidRPr="006D4D71" w:rsidRDefault="00117C61" w:rsidP="00631DD4">
            <w:pPr>
              <w:spacing w:line="276" w:lineRule="auto"/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Define even and odd functions and give examples</w:t>
            </w:r>
            <w:r w:rsidRPr="006D4D71">
              <w:rPr>
                <w:rFonts w:ascii="Arial" w:hAnsi="Arial" w:cs="Arial"/>
              </w:rPr>
              <w:tab/>
            </w:r>
          </w:p>
        </w:tc>
        <w:tc>
          <w:tcPr>
            <w:tcW w:w="540" w:type="dxa"/>
          </w:tcPr>
          <w:p w:rsidR="00117C61" w:rsidRPr="004126E9" w:rsidRDefault="00117C61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117C61" w:rsidRDefault="00117C61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117C61" w:rsidRPr="004126E9" w:rsidRDefault="00117C61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117C61" w:rsidRPr="004126E9" w:rsidTr="00147560">
        <w:tc>
          <w:tcPr>
            <w:tcW w:w="540" w:type="dxa"/>
          </w:tcPr>
          <w:p w:rsidR="00117C61" w:rsidRPr="00C30C28" w:rsidRDefault="00117C61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9</w:t>
            </w:r>
          </w:p>
        </w:tc>
        <w:tc>
          <w:tcPr>
            <w:tcW w:w="8910" w:type="dxa"/>
          </w:tcPr>
          <w:p w:rsidR="00117C61" w:rsidRPr="006D4D71" w:rsidRDefault="00117C61" w:rsidP="00631DD4">
            <w:pPr>
              <w:spacing w:line="276" w:lineRule="auto"/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 xml:space="preserve">Express the matrix </w:t>
            </w:r>
            <w:r w:rsidRPr="006D4D71">
              <w:rPr>
                <w:rFonts w:ascii="Arial" w:hAnsi="Arial" w:cs="Arial"/>
                <w:b/>
                <w:position w:val="-50"/>
              </w:rPr>
              <w:object w:dxaOrig="1359" w:dyaOrig="1120">
                <v:shape id="_x0000_i1031" type="#_x0000_t75" style="width:67.8pt;height:56.55pt" o:ole="" fillcolor="window">
                  <v:imagedata r:id="rId21" o:title=""/>
                </v:shape>
                <o:OLEObject Type="Embed" ProgID="Equation.DSMT4" ShapeID="_x0000_i1031" DrawAspect="Content" ObjectID="_1786953873" r:id="rId22"/>
              </w:object>
            </w:r>
            <w:r w:rsidRPr="006D4D71">
              <w:rPr>
                <w:rFonts w:ascii="Arial" w:hAnsi="Arial" w:cs="Arial"/>
              </w:rPr>
              <w:tab/>
              <w:t>as sum of symmetric and skew symmetric matrices</w:t>
            </w:r>
          </w:p>
        </w:tc>
        <w:tc>
          <w:tcPr>
            <w:tcW w:w="540" w:type="dxa"/>
          </w:tcPr>
          <w:p w:rsidR="00117C61" w:rsidRPr="004126E9" w:rsidRDefault="00117C61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117C61" w:rsidRDefault="00117C61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117C61" w:rsidRPr="004126E9" w:rsidRDefault="00117C61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  <w:tr w:rsidR="00117C61" w:rsidRPr="004126E9" w:rsidTr="00147560">
        <w:tc>
          <w:tcPr>
            <w:tcW w:w="540" w:type="dxa"/>
          </w:tcPr>
          <w:p w:rsidR="00117C61" w:rsidRPr="00C30C28" w:rsidRDefault="00117C61" w:rsidP="005D5AD2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0</w:t>
            </w:r>
          </w:p>
        </w:tc>
        <w:tc>
          <w:tcPr>
            <w:tcW w:w="8910" w:type="dxa"/>
          </w:tcPr>
          <w:p w:rsidR="00117C61" w:rsidRPr="006D4D71" w:rsidRDefault="00117C61" w:rsidP="00631DD4">
            <w:pPr>
              <w:spacing w:line="276" w:lineRule="auto"/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Find value of a if  f = (x+y) i + (y+z) j + (az+x) k if  f is solenoidal</w:t>
            </w:r>
          </w:p>
        </w:tc>
        <w:tc>
          <w:tcPr>
            <w:tcW w:w="540" w:type="dxa"/>
          </w:tcPr>
          <w:p w:rsidR="00117C61" w:rsidRPr="004126E9" w:rsidRDefault="00117C61" w:rsidP="0034095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117C61" w:rsidRDefault="00117C61" w:rsidP="005D5AD2">
            <w:pPr>
              <w:jc w:val="center"/>
            </w:pPr>
            <w:r w:rsidRPr="00BE6E8B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117C61" w:rsidRPr="004126E9" w:rsidRDefault="00117C61" w:rsidP="005D5AD2">
            <w:pPr>
              <w:jc w:val="center"/>
              <w:rPr>
                <w:rFonts w:ascii="Arial" w:hAnsi="Arial" w:cs="Arial"/>
              </w:rPr>
            </w:pPr>
            <w:r w:rsidRPr="004126E9">
              <w:rPr>
                <w:rFonts w:ascii="Arial" w:hAnsi="Arial" w:cs="Arial"/>
              </w:rPr>
              <w:t>[2M]</w:t>
            </w:r>
          </w:p>
        </w:tc>
      </w:tr>
    </w:tbl>
    <w:p w:rsidR="00061C60" w:rsidRDefault="00061C60" w:rsidP="00061C60">
      <w:pPr>
        <w:rPr>
          <w:rFonts w:ascii="Arial" w:hAnsi="Arial" w:cs="Arial"/>
          <w:b/>
          <w:sz w:val="10"/>
        </w:rPr>
      </w:pPr>
    </w:p>
    <w:p w:rsidR="00C30C28" w:rsidRPr="00502698" w:rsidRDefault="00C30C28" w:rsidP="00C30C2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</w:t>
      </w:r>
      <w:r w:rsidR="00E318E4">
        <w:rPr>
          <w:rFonts w:ascii="Arial" w:hAnsi="Arial" w:cs="Arial"/>
          <w:b/>
        </w:rPr>
        <w:t xml:space="preserve">       </w:t>
      </w:r>
      <w:r w:rsidRPr="00502698">
        <w:rPr>
          <w:rFonts w:ascii="Arial" w:hAnsi="Arial" w:cs="Arial"/>
          <w:b/>
        </w:rPr>
        <w:t>Part – B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</w:t>
      </w:r>
      <w:r>
        <w:rPr>
          <w:rFonts w:ascii="Arial" w:hAnsi="Arial" w:cs="Arial"/>
          <w:b/>
        </w:rPr>
        <w:tab/>
        <w:t xml:space="preserve"> Max.Marks:</w:t>
      </w:r>
      <w:r w:rsidRPr="00502698">
        <w:rPr>
          <w:rFonts w:ascii="Arial" w:hAnsi="Arial" w:cs="Arial"/>
          <w:b/>
        </w:rPr>
        <w:t>50</w:t>
      </w:r>
    </w:p>
    <w:p w:rsidR="00C30C28" w:rsidRDefault="00C30C28" w:rsidP="00C30C28">
      <w:pPr>
        <w:jc w:val="center"/>
        <w:rPr>
          <w:rFonts w:ascii="Arial" w:hAnsi="Arial" w:cs="Arial"/>
          <w:b/>
          <w:sz w:val="10"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  <w:r w:rsidRPr="00A7423D">
        <w:rPr>
          <w:rFonts w:ascii="Arial" w:hAnsi="Arial" w:cs="Arial"/>
          <w:b/>
        </w:rPr>
        <w:t>.</w:t>
      </w:r>
    </w:p>
    <w:p w:rsidR="00CF7DE2" w:rsidRPr="002226AD" w:rsidRDefault="00CF7DE2" w:rsidP="000C2A1D">
      <w:pPr>
        <w:jc w:val="right"/>
        <w:rPr>
          <w:rFonts w:ascii="Arial" w:hAnsi="Arial" w:cs="Arial"/>
          <w:b/>
          <w:sz w:val="2"/>
        </w:rPr>
      </w:pPr>
    </w:p>
    <w:tbl>
      <w:tblPr>
        <w:tblW w:w="10998" w:type="dxa"/>
        <w:tblLook w:val="04A0"/>
      </w:tblPr>
      <w:tblGrid>
        <w:gridCol w:w="550"/>
        <w:gridCol w:w="430"/>
        <w:gridCol w:w="9201"/>
        <w:gridCol w:w="817"/>
      </w:tblGrid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11.</w:t>
            </w:r>
          </w:p>
        </w:tc>
        <w:tc>
          <w:tcPr>
            <w:tcW w:w="43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117C61" w:rsidRPr="00766CF1" w:rsidRDefault="00117C61" w:rsidP="00631DD4">
            <w:pPr>
              <w:spacing w:line="360" w:lineRule="auto"/>
              <w:rPr>
                <w:rFonts w:ascii="Arial" w:hAnsi="Arial" w:cs="Arial"/>
              </w:rPr>
            </w:pPr>
            <w:r w:rsidRPr="00766CF1">
              <w:rPr>
                <w:rFonts w:ascii="Arial" w:hAnsi="Arial" w:cs="Arial"/>
              </w:rPr>
              <w:t>Show that the evaluate of the ellipse x = a cos</w:t>
            </w:r>
            <w:r w:rsidRPr="00766CF1">
              <w:rPr>
                <w:rFonts w:ascii="Arial" w:hAnsi="Arial" w:cs="Arial"/>
              </w:rPr>
              <w:sym w:font="Symbol" w:char="F071"/>
            </w:r>
            <w:r w:rsidRPr="00766CF1">
              <w:rPr>
                <w:rFonts w:ascii="Arial" w:hAnsi="Arial" w:cs="Arial"/>
              </w:rPr>
              <w:t>, y = b sin</w:t>
            </w:r>
            <w:r w:rsidRPr="00766CF1">
              <w:rPr>
                <w:rFonts w:ascii="Arial" w:hAnsi="Arial" w:cs="Arial"/>
              </w:rPr>
              <w:sym w:font="Symbol" w:char="F071"/>
            </w:r>
            <w:r w:rsidRPr="00766CF1">
              <w:rPr>
                <w:rFonts w:ascii="Arial" w:hAnsi="Arial" w:cs="Arial"/>
              </w:rPr>
              <w:t xml:space="preserve"> is </w:t>
            </w:r>
          </w:p>
          <w:p w:rsidR="00117C61" w:rsidRDefault="00117C61" w:rsidP="00631DD4">
            <w:pPr>
              <w:rPr>
                <w:rFonts w:ascii="Arial" w:hAnsi="Arial" w:cs="Arial"/>
              </w:rPr>
            </w:pPr>
            <w:r w:rsidRPr="00766CF1">
              <w:rPr>
                <w:rFonts w:ascii="Arial" w:hAnsi="Arial" w:cs="Arial"/>
              </w:rPr>
              <w:t>(ax)</w:t>
            </w:r>
            <w:r w:rsidRPr="00766CF1">
              <w:rPr>
                <w:rFonts w:ascii="Arial" w:hAnsi="Arial" w:cs="Arial"/>
                <w:vertAlign w:val="superscript"/>
              </w:rPr>
              <w:t xml:space="preserve">2/3 </w:t>
            </w:r>
            <w:r w:rsidRPr="00766CF1">
              <w:rPr>
                <w:rFonts w:ascii="Arial" w:hAnsi="Arial" w:cs="Arial"/>
              </w:rPr>
              <w:t>+(by)</w:t>
            </w:r>
            <w:r w:rsidRPr="00766CF1">
              <w:rPr>
                <w:rFonts w:ascii="Arial" w:hAnsi="Arial" w:cs="Arial"/>
                <w:vertAlign w:val="superscript"/>
              </w:rPr>
              <w:t>2/3</w:t>
            </w:r>
            <w:r w:rsidRPr="00766CF1">
              <w:rPr>
                <w:rFonts w:ascii="Arial" w:hAnsi="Arial" w:cs="Arial"/>
              </w:rPr>
              <w:t xml:space="preserve"> = (a</w:t>
            </w:r>
            <w:r w:rsidRPr="00766CF1">
              <w:rPr>
                <w:rFonts w:ascii="Arial" w:hAnsi="Arial" w:cs="Arial"/>
                <w:vertAlign w:val="superscript"/>
              </w:rPr>
              <w:t>2</w:t>
            </w:r>
            <w:r w:rsidRPr="00766CF1">
              <w:rPr>
                <w:rFonts w:ascii="Arial" w:hAnsi="Arial" w:cs="Arial"/>
              </w:rPr>
              <w:t>-b</w:t>
            </w:r>
            <w:r w:rsidRPr="00766CF1">
              <w:rPr>
                <w:rFonts w:ascii="Arial" w:hAnsi="Arial" w:cs="Arial"/>
                <w:vertAlign w:val="superscript"/>
              </w:rPr>
              <w:t>2</w:t>
            </w:r>
            <w:r w:rsidRPr="00766CF1">
              <w:rPr>
                <w:rFonts w:ascii="Arial" w:hAnsi="Arial" w:cs="Arial"/>
              </w:rPr>
              <w:t>)</w:t>
            </w:r>
            <w:r w:rsidRPr="00766CF1">
              <w:rPr>
                <w:rFonts w:ascii="Arial" w:hAnsi="Arial" w:cs="Arial"/>
                <w:vertAlign w:val="superscript"/>
              </w:rPr>
              <w:t>2/3</w:t>
            </w:r>
            <w:r w:rsidRPr="00766CF1">
              <w:rPr>
                <w:rFonts w:ascii="Arial" w:hAnsi="Arial" w:cs="Arial"/>
              </w:rPr>
              <w:t>.</w:t>
            </w:r>
          </w:p>
          <w:p w:rsidR="00117C61" w:rsidRPr="00766CF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[5M]</w:t>
            </w:r>
          </w:p>
        </w:tc>
      </w:tr>
      <w:tr w:rsidR="00117C61" w:rsidRPr="006D4D71" w:rsidTr="00631DD4">
        <w:trPr>
          <w:trHeight w:val="198"/>
        </w:trPr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17C61" w:rsidRDefault="00117C61" w:rsidP="00631DD4">
            <w:pPr>
              <w:rPr>
                <w:rFonts w:ascii="Arial" w:hAnsi="Arial" w:cs="Arial"/>
              </w:rPr>
            </w:pPr>
          </w:p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117C61" w:rsidRDefault="00117C61" w:rsidP="00631DD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Evaluate </w:t>
            </w:r>
            <w:r w:rsidRPr="0009045A">
              <w:rPr>
                <w:rFonts w:ascii="Arial" w:hAnsi="Arial" w:cs="Arial"/>
                <w:position w:val="-18"/>
              </w:rPr>
              <w:object w:dxaOrig="1420" w:dyaOrig="560">
                <v:shape id="_x0000_i1032" type="#_x0000_t75" style="width:71.05pt;height:28.05pt" o:ole="">
                  <v:imagedata r:id="rId23" o:title=""/>
                </v:shape>
                <o:OLEObject Type="Embed" ProgID="Equation.3" ShapeID="_x0000_i1032" DrawAspect="Content" ObjectID="_1786953874" r:id="rId24"/>
              </w:object>
            </w:r>
            <w:r>
              <w:rPr>
                <w:rFonts w:ascii="Arial" w:hAnsi="Arial" w:cs="Arial"/>
              </w:rPr>
              <w:t>.</w:t>
            </w:r>
          </w:p>
          <w:p w:rsidR="00117C61" w:rsidRDefault="00117C61" w:rsidP="00631DD4">
            <w:pPr>
              <w:rPr>
                <w:rFonts w:ascii="Arial" w:hAnsi="Arial" w:cs="Arial"/>
              </w:rPr>
            </w:pPr>
          </w:p>
          <w:p w:rsidR="00117C61" w:rsidRDefault="00117C61" w:rsidP="00631DD4">
            <w:pPr>
              <w:rPr>
                <w:rFonts w:ascii="Arial" w:hAnsi="Arial" w:cs="Arial"/>
              </w:rPr>
            </w:pPr>
          </w:p>
          <w:p w:rsidR="00117C61" w:rsidRDefault="00117C61" w:rsidP="00631DD4">
            <w:pPr>
              <w:rPr>
                <w:rFonts w:ascii="Arial" w:hAnsi="Arial" w:cs="Arial"/>
              </w:rPr>
            </w:pPr>
          </w:p>
          <w:p w:rsidR="00117C61" w:rsidRDefault="00117C61" w:rsidP="00631DD4">
            <w:pPr>
              <w:rPr>
                <w:rFonts w:ascii="Arial" w:hAnsi="Arial" w:cs="Arial"/>
              </w:rPr>
            </w:pPr>
          </w:p>
          <w:p w:rsidR="00117C61" w:rsidRPr="0009045A" w:rsidRDefault="00117C61" w:rsidP="00631DD4"/>
        </w:tc>
        <w:tc>
          <w:tcPr>
            <w:tcW w:w="817" w:type="dxa"/>
          </w:tcPr>
          <w:p w:rsidR="00117C61" w:rsidRDefault="00117C61" w:rsidP="00631DD4">
            <w:pPr>
              <w:rPr>
                <w:rFonts w:ascii="Arial" w:hAnsi="Arial" w:cs="Arial"/>
              </w:rPr>
            </w:pPr>
          </w:p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[5M]</w:t>
            </w: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12.</w:t>
            </w:r>
          </w:p>
        </w:tc>
        <w:tc>
          <w:tcPr>
            <w:tcW w:w="430" w:type="dxa"/>
          </w:tcPr>
          <w:p w:rsidR="00117C61" w:rsidRPr="009D0376" w:rsidRDefault="00117C61" w:rsidP="00631DD4">
            <w:pPr>
              <w:rPr>
                <w:rFonts w:ascii="Arial" w:hAnsi="Arial" w:cs="Arial"/>
                <w:sz w:val="12"/>
              </w:rPr>
            </w:pPr>
          </w:p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Verify Cauchy mean value theorem for ƒ(x) =</w:t>
            </w:r>
            <w:r w:rsidRPr="006D4D71">
              <w:rPr>
                <w:rFonts w:ascii="Arial" w:hAnsi="Arial" w:cs="Arial"/>
                <w:position w:val="-8"/>
              </w:rPr>
              <w:object w:dxaOrig="380" w:dyaOrig="360">
                <v:shape id="_x0000_i1033" type="#_x0000_t75" style="width:19.15pt;height:17.75pt" o:ole="">
                  <v:imagedata r:id="rId25" o:title=""/>
                </v:shape>
                <o:OLEObject Type="Embed" ProgID="Equation.DSMT4" ShapeID="_x0000_i1033" DrawAspect="Content" ObjectID="_1786953875" r:id="rId26"/>
              </w:object>
            </w:r>
            <w:r w:rsidRPr="006D4D71">
              <w:rPr>
                <w:rFonts w:ascii="Arial" w:hAnsi="Arial" w:cs="Arial"/>
              </w:rPr>
              <w:t xml:space="preserve"> ;g(x) =</w:t>
            </w:r>
            <w:r w:rsidRPr="006D4D71">
              <w:rPr>
                <w:rFonts w:ascii="Arial" w:hAnsi="Arial" w:cs="Arial"/>
                <w:position w:val="-28"/>
              </w:rPr>
              <w:object w:dxaOrig="420" w:dyaOrig="660">
                <v:shape id="_x0000_i1034" type="#_x0000_t75" style="width:21.05pt;height:32.75pt" o:ole="">
                  <v:imagedata r:id="rId27" o:title=""/>
                </v:shape>
                <o:OLEObject Type="Embed" ProgID="Equation.DSMT4" ShapeID="_x0000_i1034" DrawAspect="Content" ObjectID="_1786953876" r:id="rId28"/>
              </w:object>
            </w:r>
            <w:r w:rsidRPr="006D4D71">
              <w:rPr>
                <w:rFonts w:ascii="Arial" w:hAnsi="Arial" w:cs="Arial"/>
              </w:rPr>
              <w:t xml:space="preserve"> in  the interval (a,b)</w:t>
            </w:r>
          </w:p>
        </w:tc>
        <w:tc>
          <w:tcPr>
            <w:tcW w:w="817" w:type="dxa"/>
          </w:tcPr>
          <w:p w:rsidR="00117C61" w:rsidRPr="009D0376" w:rsidRDefault="00117C61" w:rsidP="00631DD4">
            <w:pPr>
              <w:rPr>
                <w:rFonts w:ascii="Arial" w:hAnsi="Arial" w:cs="Arial"/>
                <w:sz w:val="18"/>
              </w:rPr>
            </w:pPr>
          </w:p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[5M]</w:t>
            </w: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17C61" w:rsidRPr="009D0376" w:rsidRDefault="00117C61" w:rsidP="00631DD4">
            <w:pPr>
              <w:rPr>
                <w:rFonts w:ascii="Arial" w:hAnsi="Arial" w:cs="Arial"/>
                <w:sz w:val="16"/>
              </w:rPr>
            </w:pPr>
          </w:p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117C61" w:rsidRPr="006D4D71" w:rsidRDefault="00117C61" w:rsidP="00631DD4">
            <w:pPr>
              <w:pStyle w:val="NoSpacing"/>
              <w:ind w:left="720" w:hanging="720"/>
              <w:rPr>
                <w:rFonts w:ascii="Arial" w:hAnsi="Arial" w:cs="Arial"/>
                <w:sz w:val="24"/>
                <w:szCs w:val="24"/>
              </w:rPr>
            </w:pPr>
            <w:r w:rsidRPr="006D4D71">
              <w:rPr>
                <w:rFonts w:ascii="Arial" w:hAnsi="Arial" w:cs="Arial"/>
                <w:sz w:val="24"/>
                <w:szCs w:val="24"/>
              </w:rPr>
              <w:t>Using Taylors theorem  prove that</w:t>
            </w:r>
            <w:r w:rsidRPr="006D4D71">
              <w:rPr>
                <w:rFonts w:ascii="Arial" w:hAnsi="Arial" w:cs="Arial"/>
                <w:position w:val="-24"/>
                <w:sz w:val="24"/>
                <w:szCs w:val="24"/>
              </w:rPr>
              <w:object w:dxaOrig="3640" w:dyaOrig="660">
                <v:shape id="_x0000_i1035" type="#_x0000_t75" style="width:184.2pt;height:32.75pt" o:ole="">
                  <v:imagedata r:id="rId29" o:title=""/>
                </v:shape>
                <o:OLEObject Type="Embed" ProgID="Equation.DSMT4" ShapeID="_x0000_i1035" DrawAspect="Content" ObjectID="_1786953877" r:id="rId30"/>
              </w:object>
            </w:r>
          </w:p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17C61" w:rsidRPr="009D0376" w:rsidRDefault="00117C61" w:rsidP="00631DD4">
            <w:pPr>
              <w:rPr>
                <w:rFonts w:ascii="Arial" w:hAnsi="Arial" w:cs="Arial"/>
                <w:sz w:val="16"/>
              </w:rPr>
            </w:pPr>
          </w:p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[5M]</w:t>
            </w: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</w:tr>
      <w:tr w:rsidR="00117C61" w:rsidRPr="006D4D71" w:rsidTr="00631DD4">
        <w:tc>
          <w:tcPr>
            <w:tcW w:w="550" w:type="dxa"/>
          </w:tcPr>
          <w:p w:rsidR="00117C61" w:rsidRDefault="00117C61" w:rsidP="00631DD4">
            <w:pPr>
              <w:rPr>
                <w:rFonts w:ascii="Arial" w:hAnsi="Arial" w:cs="Arial"/>
              </w:rPr>
            </w:pPr>
          </w:p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13.</w:t>
            </w:r>
          </w:p>
        </w:tc>
        <w:tc>
          <w:tcPr>
            <w:tcW w:w="430" w:type="dxa"/>
          </w:tcPr>
          <w:p w:rsidR="00117C61" w:rsidRDefault="00117C61" w:rsidP="00631DD4">
            <w:pPr>
              <w:rPr>
                <w:rFonts w:ascii="Arial" w:hAnsi="Arial" w:cs="Arial"/>
              </w:rPr>
            </w:pPr>
          </w:p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117C61" w:rsidRPr="00766CF1" w:rsidRDefault="00117C61" w:rsidP="00631DD4">
            <w:pPr>
              <w:rPr>
                <w:rFonts w:ascii="Arial" w:hAnsi="Arial" w:cs="Arial"/>
              </w:rPr>
            </w:pPr>
            <w:r w:rsidRPr="00766CF1">
              <w:rPr>
                <w:rFonts w:ascii="Arial" w:hAnsi="Arial" w:cs="Arial"/>
              </w:rPr>
              <w:t>Test the convergence of the  series Test the convergence of the series</w:t>
            </w:r>
          </w:p>
          <w:p w:rsidR="00117C61" w:rsidRPr="00766CF1" w:rsidRDefault="00117C61" w:rsidP="00631DD4">
            <w:pPr>
              <w:rPr>
                <w:rFonts w:ascii="Arial" w:hAnsi="Arial" w:cs="Arial"/>
                <w:b/>
              </w:rPr>
            </w:pPr>
            <w:r w:rsidRPr="00766CF1">
              <w:rPr>
                <w:rFonts w:ascii="Arial" w:hAnsi="Arial" w:cs="Arial"/>
              </w:rPr>
              <w:t xml:space="preserve">         1+</w:t>
            </w:r>
            <w:r w:rsidRPr="00766CF1">
              <w:rPr>
                <w:rFonts w:ascii="Arial" w:hAnsi="Arial" w:cs="Arial"/>
                <w:position w:val="-24"/>
              </w:rPr>
              <w:object w:dxaOrig="2060" w:dyaOrig="660">
                <v:shape id="_x0000_i1036" type="#_x0000_t75" style="width:102.4pt;height:33.2pt" o:ole="" fillcolor="window">
                  <v:imagedata r:id="rId31" o:title=""/>
                </v:shape>
                <o:OLEObject Type="Embed" ProgID="Equation.DSMT4" ShapeID="_x0000_i1036" DrawAspect="Content" ObjectID="_1786953878" r:id="rId32"/>
              </w:object>
            </w:r>
          </w:p>
        </w:tc>
        <w:tc>
          <w:tcPr>
            <w:tcW w:w="817" w:type="dxa"/>
          </w:tcPr>
          <w:p w:rsidR="00117C61" w:rsidRDefault="00117C61" w:rsidP="00631DD4">
            <w:pPr>
              <w:rPr>
                <w:rFonts w:ascii="Arial" w:hAnsi="Arial" w:cs="Arial"/>
              </w:rPr>
            </w:pPr>
          </w:p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[5M]</w:t>
            </w: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117C61" w:rsidRPr="00766CF1" w:rsidRDefault="00117C61" w:rsidP="00631DD4">
            <w:pPr>
              <w:rPr>
                <w:rFonts w:ascii="Arial" w:hAnsi="Arial" w:cs="Arial"/>
              </w:rPr>
            </w:pPr>
            <w:r w:rsidRPr="00766CF1">
              <w:rPr>
                <w:rFonts w:ascii="Arial" w:hAnsi="Arial" w:cs="Arial"/>
              </w:rPr>
              <w:t xml:space="preserve">Find the Fourier series of  the function </w:t>
            </w:r>
            <w:r w:rsidRPr="00766CF1">
              <w:rPr>
                <w:rFonts w:ascii="Arial" w:hAnsi="Arial" w:cs="Arial"/>
                <w:position w:val="-10"/>
              </w:rPr>
              <w:object w:dxaOrig="720" w:dyaOrig="320">
                <v:shape id="_x0000_i1037" type="#_x0000_t75" style="width:36pt;height:16.35pt" o:ole="">
                  <v:imagedata r:id="rId33" o:title=""/>
                </v:shape>
                <o:OLEObject Type="Embed" ProgID="Equation.DSMT4" ShapeID="_x0000_i1037" DrawAspect="Content" ObjectID="_1786953879" r:id="rId34"/>
              </w:object>
            </w:r>
            <w:r w:rsidRPr="00766CF1">
              <w:rPr>
                <w:rFonts w:ascii="Arial" w:hAnsi="Arial" w:cs="Arial"/>
                <w:position w:val="-14"/>
              </w:rPr>
              <w:object w:dxaOrig="580" w:dyaOrig="400">
                <v:shape id="_x0000_i1038" type="#_x0000_t75" style="width:29pt;height:20.55pt" o:ole="">
                  <v:imagedata r:id="rId35" o:title=""/>
                </v:shape>
                <o:OLEObject Type="Embed" ProgID="Equation.3" ShapeID="_x0000_i1038" DrawAspect="Content" ObjectID="_1786953880" r:id="rId36"/>
              </w:object>
            </w:r>
            <w:r w:rsidRPr="00766CF1">
              <w:rPr>
                <w:rFonts w:ascii="Arial" w:hAnsi="Arial" w:cs="Arial"/>
              </w:rPr>
              <w:t xml:space="preserve"> where -</w:t>
            </w:r>
            <w:r w:rsidRPr="00766CF1">
              <w:rPr>
                <w:rFonts w:ascii="Arial" w:hAnsi="Arial" w:cs="Arial"/>
                <w:position w:val="-6"/>
              </w:rPr>
              <w:object w:dxaOrig="220" w:dyaOrig="220">
                <v:shape id="_x0000_i1039" type="#_x0000_t75" style="width:11.7pt;height:11.7pt" o:ole="">
                  <v:imagedata r:id="rId37" o:title=""/>
                </v:shape>
                <o:OLEObject Type="Embed" ProgID="Equation.3" ShapeID="_x0000_i1039" DrawAspect="Content" ObjectID="_1786953881" r:id="rId38"/>
              </w:object>
            </w:r>
            <w:r w:rsidRPr="00766CF1">
              <w:rPr>
                <w:rFonts w:ascii="Arial" w:hAnsi="Arial" w:cs="Arial"/>
              </w:rPr>
              <w:sym w:font="Symbol" w:char="F03C"/>
            </w:r>
            <w:r w:rsidRPr="00766CF1">
              <w:rPr>
                <w:rFonts w:ascii="Arial" w:hAnsi="Arial" w:cs="Arial"/>
              </w:rPr>
              <w:t>x</w:t>
            </w:r>
            <w:r w:rsidRPr="00766CF1">
              <w:rPr>
                <w:rFonts w:ascii="Arial" w:hAnsi="Arial" w:cs="Arial"/>
              </w:rPr>
              <w:sym w:font="Symbol" w:char="F03C"/>
            </w:r>
            <w:r w:rsidRPr="00766CF1">
              <w:rPr>
                <w:rFonts w:ascii="Arial" w:hAnsi="Arial" w:cs="Arial"/>
                <w:position w:val="-6"/>
              </w:rPr>
              <w:object w:dxaOrig="220" w:dyaOrig="220">
                <v:shape id="_x0000_i1040" type="#_x0000_t75" style="width:11.7pt;height:11.7pt" o:ole="">
                  <v:imagedata r:id="rId37" o:title=""/>
                </v:shape>
                <o:OLEObject Type="Embed" ProgID="Equation.3" ShapeID="_x0000_i1040" DrawAspect="Content" ObjectID="_1786953882" r:id="rId39"/>
              </w:object>
            </w:r>
          </w:p>
        </w:tc>
        <w:tc>
          <w:tcPr>
            <w:tcW w:w="817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[5M]</w:t>
            </w: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14.</w:t>
            </w:r>
          </w:p>
        </w:tc>
        <w:tc>
          <w:tcPr>
            <w:tcW w:w="43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Find the maxima, minima of the function  x</w:t>
            </w:r>
            <w:r w:rsidRPr="006D4D71">
              <w:rPr>
                <w:rFonts w:ascii="Arial" w:hAnsi="Arial" w:cs="Arial"/>
                <w:vertAlign w:val="superscript"/>
              </w:rPr>
              <w:t>2</w:t>
            </w:r>
            <w:r w:rsidRPr="006D4D71">
              <w:rPr>
                <w:rFonts w:ascii="Arial" w:hAnsi="Arial" w:cs="Arial"/>
              </w:rPr>
              <w:t>+y</w:t>
            </w:r>
            <w:r w:rsidRPr="006D4D71">
              <w:rPr>
                <w:rFonts w:ascii="Arial" w:hAnsi="Arial" w:cs="Arial"/>
                <w:vertAlign w:val="superscript"/>
              </w:rPr>
              <w:t>2</w:t>
            </w:r>
            <w:r w:rsidRPr="006D4D71">
              <w:rPr>
                <w:rFonts w:ascii="Arial" w:hAnsi="Arial" w:cs="Arial"/>
              </w:rPr>
              <w:t>+z</w:t>
            </w:r>
            <w:r w:rsidRPr="006D4D71">
              <w:rPr>
                <w:rFonts w:ascii="Arial" w:hAnsi="Arial" w:cs="Arial"/>
                <w:vertAlign w:val="superscript"/>
              </w:rPr>
              <w:t>2</w:t>
            </w:r>
            <w:r w:rsidRPr="006D4D71">
              <w:rPr>
                <w:rFonts w:ascii="Arial" w:hAnsi="Arial" w:cs="Arial"/>
              </w:rPr>
              <w:t xml:space="preserve"> where x,y,z are connected  by the relation xyz = 8</w:t>
            </w:r>
          </w:p>
        </w:tc>
        <w:tc>
          <w:tcPr>
            <w:tcW w:w="817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[5M]</w:t>
            </w: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17C61" w:rsidRPr="009D0376" w:rsidRDefault="00117C61" w:rsidP="00631DD4">
            <w:pPr>
              <w:rPr>
                <w:rFonts w:ascii="Arial" w:hAnsi="Arial" w:cs="Arial"/>
                <w:sz w:val="14"/>
              </w:rPr>
            </w:pPr>
          </w:p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 xml:space="preserve">If </w:t>
            </w:r>
            <w:r w:rsidRPr="006D4D71">
              <w:rPr>
                <w:rFonts w:ascii="Arial" w:hAnsi="Arial" w:cs="Arial"/>
                <w:position w:val="-10"/>
              </w:rPr>
              <w:object w:dxaOrig="2480" w:dyaOrig="480">
                <v:shape id="_x0000_i1041" type="#_x0000_t75" style="width:124.35pt;height:23.85pt" o:ole="" fillcolor="window">
                  <v:imagedata r:id="rId40" o:title=""/>
                </v:shape>
                <o:OLEObject Type="Embed" ProgID="Equation.DSMT4" ShapeID="_x0000_i1041" DrawAspect="Content" ObjectID="_1786953883" r:id="rId41"/>
              </w:object>
            </w:r>
            <w:r w:rsidRPr="006D4D71">
              <w:rPr>
                <w:rFonts w:ascii="Arial" w:hAnsi="Arial" w:cs="Arial"/>
              </w:rPr>
              <w:t xml:space="preserve"> Find Curl Cur</w:t>
            </w:r>
            <w:r w:rsidRPr="006D4D71">
              <w:rPr>
                <w:rFonts w:ascii="Arial" w:hAnsi="Arial" w:cs="Arial"/>
                <w:position w:val="-4"/>
              </w:rPr>
              <w:object w:dxaOrig="260" w:dyaOrig="420">
                <v:shape id="_x0000_i1042" type="#_x0000_t75" style="width:13.1pt;height:21.05pt" o:ole="">
                  <v:imagedata r:id="rId42" o:title=""/>
                </v:shape>
                <o:OLEObject Type="Embed" ProgID="Equation.DSMT4" ShapeID="_x0000_i1042" DrawAspect="Content" ObjectID="_1786953884" r:id="rId43"/>
              </w:object>
            </w:r>
            <w:r w:rsidRPr="006D4D71">
              <w:rPr>
                <w:rFonts w:ascii="Arial" w:hAnsi="Arial" w:cs="Arial"/>
              </w:rPr>
              <w:t xml:space="preserve">  at the point (1,0,2)</w:t>
            </w:r>
          </w:p>
        </w:tc>
        <w:tc>
          <w:tcPr>
            <w:tcW w:w="817" w:type="dxa"/>
          </w:tcPr>
          <w:p w:rsidR="00117C61" w:rsidRPr="009D0376" w:rsidRDefault="00117C61" w:rsidP="00631DD4">
            <w:pPr>
              <w:rPr>
                <w:rFonts w:ascii="Arial" w:hAnsi="Arial" w:cs="Arial"/>
                <w:sz w:val="16"/>
              </w:rPr>
            </w:pPr>
          </w:p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[5M]</w:t>
            </w: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15.</w:t>
            </w:r>
          </w:p>
        </w:tc>
        <w:tc>
          <w:tcPr>
            <w:tcW w:w="43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117C61" w:rsidRDefault="00117C61" w:rsidP="00117C61">
            <w:pPr>
              <w:rPr>
                <w:rFonts w:ascii="Arial" w:hAnsi="Arial" w:cs="Arial"/>
              </w:rPr>
            </w:pPr>
            <w:r w:rsidRPr="00766CF1">
              <w:rPr>
                <w:rFonts w:ascii="Arial" w:hAnsi="Arial" w:cs="Arial"/>
              </w:rPr>
              <w:t xml:space="preserve">Find the values of  p and q such that  the equations  </w:t>
            </w:r>
            <w:r>
              <w:rPr>
                <w:rFonts w:ascii="Arial" w:hAnsi="Arial" w:cs="Arial"/>
                <w:lang w:val="es-ES"/>
              </w:rPr>
              <w:t xml:space="preserve"> x+2y+3z=6, x+3y+5z=9</w:t>
            </w:r>
            <w:r w:rsidRPr="00766CF1">
              <w:rPr>
                <w:rFonts w:ascii="Arial" w:hAnsi="Arial" w:cs="Arial"/>
                <w:lang w:val="es-ES"/>
              </w:rPr>
              <w:t>, 2x+5y+</w:t>
            </w:r>
            <w:r w:rsidRPr="00766CF1">
              <w:rPr>
                <w:rFonts w:ascii="Arial" w:hAnsi="Arial" w:cs="Arial"/>
              </w:rPr>
              <w:t>pz</w:t>
            </w:r>
            <w:r w:rsidRPr="00766CF1">
              <w:rPr>
                <w:rFonts w:ascii="Arial" w:hAnsi="Arial" w:cs="Arial"/>
                <w:lang w:val="es-ES"/>
              </w:rPr>
              <w:t>=</w:t>
            </w:r>
            <w:r w:rsidRPr="00766CF1">
              <w:rPr>
                <w:rFonts w:ascii="Arial" w:hAnsi="Arial" w:cs="Arial"/>
              </w:rPr>
              <w:t>q have</w:t>
            </w:r>
          </w:p>
          <w:p w:rsidR="00117C61" w:rsidRPr="00C1336E" w:rsidRDefault="00117C61" w:rsidP="00117C61">
            <w:pPr>
              <w:rPr>
                <w:rFonts w:ascii="Arial" w:hAnsi="Arial" w:cs="Arial"/>
                <w:sz w:val="12"/>
                <w:lang w:val="es-ES"/>
              </w:rPr>
            </w:pPr>
          </w:p>
          <w:p w:rsidR="00117C61" w:rsidRPr="006D4D71" w:rsidRDefault="00117C61" w:rsidP="00117C6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es-ES"/>
              </w:rPr>
              <w:t xml:space="preserve"> (i)  No </w:t>
            </w:r>
            <w:r w:rsidRPr="00766CF1">
              <w:rPr>
                <w:rFonts w:ascii="Arial" w:hAnsi="Arial" w:cs="Arial"/>
              </w:rPr>
              <w:t>solution</w:t>
            </w:r>
            <w:r w:rsidRPr="00766CF1">
              <w:rPr>
                <w:rFonts w:ascii="Arial" w:hAnsi="Arial" w:cs="Arial"/>
                <w:lang w:val="es-ES"/>
              </w:rPr>
              <w:t xml:space="preserve">      </w:t>
            </w:r>
            <w:r w:rsidRPr="00766CF1">
              <w:rPr>
                <w:rFonts w:ascii="Arial" w:hAnsi="Arial" w:cs="Arial"/>
              </w:rPr>
              <w:t>(ii) Unique solution      (iii) Infinite solutions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817" w:type="dxa"/>
          </w:tcPr>
          <w:p w:rsidR="00117C61" w:rsidRPr="006D4D71" w:rsidRDefault="00117C61" w:rsidP="00117C61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10</w:t>
            </w:r>
            <w:r w:rsidRPr="006D4D71">
              <w:rPr>
                <w:rFonts w:ascii="Arial" w:hAnsi="Arial" w:cs="Arial"/>
              </w:rPr>
              <w:t>M]</w:t>
            </w: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</w:tr>
      <w:tr w:rsidR="00117C61" w:rsidRPr="006D4D71" w:rsidTr="00631DD4">
        <w:tc>
          <w:tcPr>
            <w:tcW w:w="550" w:type="dxa"/>
          </w:tcPr>
          <w:p w:rsidR="00117C61" w:rsidRPr="009D0376" w:rsidRDefault="00117C61" w:rsidP="00631DD4">
            <w:pPr>
              <w:rPr>
                <w:rFonts w:ascii="Arial" w:hAnsi="Arial" w:cs="Arial"/>
                <w:sz w:val="32"/>
              </w:rPr>
            </w:pPr>
          </w:p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16.</w:t>
            </w:r>
          </w:p>
        </w:tc>
        <w:tc>
          <w:tcPr>
            <w:tcW w:w="43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 xml:space="preserve">Diagonalize the matrix </w:t>
            </w:r>
            <w:r w:rsidRPr="006D4D71">
              <w:rPr>
                <w:rFonts w:ascii="Arial" w:hAnsi="Arial" w:cs="Arial"/>
                <w:position w:val="-50"/>
              </w:rPr>
              <w:object w:dxaOrig="1460" w:dyaOrig="1120">
                <v:shape id="_x0000_i1043" type="#_x0000_t75" style="width:72.95pt;height:55.65pt" o:ole="">
                  <v:imagedata r:id="rId44" o:title=""/>
                </v:shape>
                <o:OLEObject Type="Embed" ProgID="Equation.DSMT4" ShapeID="_x0000_i1043" DrawAspect="Content" ObjectID="_1786953885" r:id="rId45"/>
              </w:object>
            </w:r>
            <w:r w:rsidRPr="006D4D71">
              <w:rPr>
                <w:rFonts w:ascii="Arial" w:hAnsi="Arial" w:cs="Arial"/>
              </w:rPr>
              <w:t xml:space="preserve"> and hence find A</w:t>
            </w:r>
            <w:r w:rsidRPr="006D4D71">
              <w:rPr>
                <w:rFonts w:ascii="Arial" w:hAnsi="Arial" w:cs="Arial"/>
                <w:vertAlign w:val="superscript"/>
              </w:rPr>
              <w:t>4</w:t>
            </w:r>
          </w:p>
        </w:tc>
        <w:tc>
          <w:tcPr>
            <w:tcW w:w="817" w:type="dxa"/>
          </w:tcPr>
          <w:p w:rsidR="00117C61" w:rsidRDefault="00117C61" w:rsidP="00631DD4">
            <w:pPr>
              <w:rPr>
                <w:rFonts w:ascii="Arial" w:hAnsi="Arial" w:cs="Arial"/>
              </w:rPr>
            </w:pPr>
          </w:p>
          <w:p w:rsidR="00117C61" w:rsidRPr="006D4D71" w:rsidRDefault="00117C61" w:rsidP="00631DD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10</w:t>
            </w:r>
            <w:r w:rsidRPr="006D4D71">
              <w:rPr>
                <w:rFonts w:ascii="Arial" w:hAnsi="Arial" w:cs="Arial"/>
              </w:rPr>
              <w:t>M]</w:t>
            </w: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17.</w:t>
            </w:r>
          </w:p>
        </w:tc>
        <w:tc>
          <w:tcPr>
            <w:tcW w:w="43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 xml:space="preserve">Find the Fourier half range cosine  series of  the function </w:t>
            </w:r>
            <w:r w:rsidRPr="006D4D71">
              <w:rPr>
                <w:rFonts w:ascii="Arial" w:hAnsi="Arial" w:cs="Arial"/>
                <w:position w:val="-10"/>
              </w:rPr>
              <w:object w:dxaOrig="720" w:dyaOrig="320">
                <v:shape id="_x0000_i1044" type="#_x0000_t75" style="width:36pt;height:16.35pt" o:ole="">
                  <v:imagedata r:id="rId33" o:title=""/>
                </v:shape>
                <o:OLEObject Type="Embed" ProgID="Equation.DSMT4" ShapeID="_x0000_i1044" DrawAspect="Content" ObjectID="_1786953886" r:id="rId46"/>
              </w:object>
            </w:r>
            <w:r w:rsidRPr="006D4D71">
              <w:rPr>
                <w:rFonts w:ascii="Arial" w:hAnsi="Arial" w:cs="Arial"/>
              </w:rPr>
              <w:t xml:space="preserve">  xsinx in the interval (0,</w:t>
            </w:r>
            <w:r w:rsidRPr="006D4D71">
              <w:rPr>
                <w:rFonts w:ascii="Arial" w:hAnsi="Arial" w:cs="Arial"/>
                <w:position w:val="-6"/>
              </w:rPr>
              <w:t xml:space="preserve"> </w:t>
            </w:r>
            <w:r w:rsidRPr="006D4D71">
              <w:rPr>
                <w:rFonts w:ascii="Arial" w:hAnsi="Arial" w:cs="Arial"/>
                <w:position w:val="-6"/>
              </w:rPr>
              <w:object w:dxaOrig="220" w:dyaOrig="220">
                <v:shape id="_x0000_i1045" type="#_x0000_t75" style="width:10.75pt;height:10.75pt" o:ole="">
                  <v:imagedata r:id="rId37" o:title=""/>
                </v:shape>
                <o:OLEObject Type="Embed" ProgID="Equation.3" ShapeID="_x0000_i1045" DrawAspect="Content" ObjectID="_1786953887" r:id="rId47"/>
              </w:object>
            </w:r>
            <w:r w:rsidRPr="006D4D71">
              <w:rPr>
                <w:rFonts w:ascii="Arial" w:hAnsi="Arial" w:cs="Arial"/>
              </w:rPr>
              <w:t xml:space="preserve"> )</w:t>
            </w:r>
          </w:p>
        </w:tc>
        <w:tc>
          <w:tcPr>
            <w:tcW w:w="817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6D4D71">
              <w:rPr>
                <w:rFonts w:ascii="Arial" w:hAnsi="Arial" w:cs="Arial"/>
              </w:rPr>
              <w:t>M]</w:t>
            </w: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17C61" w:rsidRDefault="00117C61" w:rsidP="00631DD4">
            <w:pPr>
              <w:rPr>
                <w:rFonts w:ascii="Arial" w:hAnsi="Arial" w:cs="Arial"/>
              </w:rPr>
            </w:pPr>
          </w:p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E95C8B">
              <w:rPr>
                <w:rFonts w:ascii="Arial" w:hAnsi="Arial" w:cs="Arial"/>
              </w:rPr>
              <w:t xml:space="preserve">Show that </w:t>
            </w:r>
            <w:r w:rsidRPr="00E95C8B">
              <w:rPr>
                <w:rFonts w:ascii="Arial" w:hAnsi="Arial" w:cs="Arial"/>
                <w:position w:val="-32"/>
              </w:rPr>
              <w:object w:dxaOrig="3260" w:dyaOrig="840">
                <v:shape id="_x0000_i1046" type="#_x0000_t75" style="width:163.15pt;height:42.1pt" o:ole="">
                  <v:imagedata r:id="rId48" o:title=""/>
                </v:shape>
                <o:OLEObject Type="Embed" ProgID="Equation.DSMT4" ShapeID="_x0000_i1046" DrawAspect="Content" ObjectID="_1786953888" r:id="rId49"/>
              </w:object>
            </w:r>
            <w:r w:rsidRPr="00E95C8B">
              <w:rPr>
                <w:rFonts w:ascii="Arial" w:hAnsi="Arial" w:cs="Arial"/>
              </w:rPr>
              <w:t xml:space="preserve"> and hence find  </w:t>
            </w:r>
            <w:r w:rsidRPr="00E95C8B">
              <w:rPr>
                <w:rFonts w:ascii="Arial" w:hAnsi="Arial" w:cs="Arial"/>
                <w:position w:val="-32"/>
              </w:rPr>
              <w:object w:dxaOrig="1780" w:dyaOrig="840">
                <v:shape id="_x0000_i1047" type="#_x0000_t75" style="width:89.3pt;height:42.1pt" o:ole="">
                  <v:imagedata r:id="rId50" o:title=""/>
                </v:shape>
                <o:OLEObject Type="Embed" ProgID="Equation.DSMT4" ShapeID="_x0000_i1047" DrawAspect="Content" ObjectID="_1786953889" r:id="rId51"/>
              </w:object>
            </w:r>
          </w:p>
        </w:tc>
        <w:tc>
          <w:tcPr>
            <w:tcW w:w="817" w:type="dxa"/>
          </w:tcPr>
          <w:p w:rsidR="00117C61" w:rsidRDefault="00117C61" w:rsidP="00631DD4">
            <w:pPr>
              <w:rPr>
                <w:rFonts w:ascii="Arial" w:hAnsi="Arial" w:cs="Arial"/>
              </w:rPr>
            </w:pPr>
          </w:p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6D4D71">
              <w:rPr>
                <w:rFonts w:ascii="Arial" w:hAnsi="Arial" w:cs="Arial"/>
              </w:rPr>
              <w:t>M]</w:t>
            </w: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9201" w:type="dxa"/>
          </w:tcPr>
          <w:p w:rsidR="00117C61" w:rsidRPr="006D4D71" w:rsidRDefault="00117C61" w:rsidP="00631DD4">
            <w:pPr>
              <w:rPr>
                <w:rFonts w:ascii="Arial" w:hAnsi="Arial" w:cs="Arial"/>
                <w:b/>
              </w:rPr>
            </w:pPr>
          </w:p>
        </w:tc>
        <w:tc>
          <w:tcPr>
            <w:tcW w:w="817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18.</w:t>
            </w:r>
          </w:p>
        </w:tc>
        <w:tc>
          <w:tcPr>
            <w:tcW w:w="43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a)</w:t>
            </w:r>
          </w:p>
        </w:tc>
        <w:tc>
          <w:tcPr>
            <w:tcW w:w="9201" w:type="dxa"/>
          </w:tcPr>
          <w:p w:rsidR="00117C61" w:rsidRDefault="00117C61" w:rsidP="00631DD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Verify Lagrange's mean value theorem for the function </w:t>
            </w:r>
            <w:r w:rsidRPr="00B466BB">
              <w:rPr>
                <w:rFonts w:ascii="Arial" w:hAnsi="Arial" w:cs="Arial"/>
                <w:position w:val="-10"/>
              </w:rPr>
              <w:object w:dxaOrig="1820" w:dyaOrig="540">
                <v:shape id="_x0000_i1048" type="#_x0000_t75" style="width:91.15pt;height:27.1pt" o:ole="">
                  <v:imagedata r:id="rId52" o:title=""/>
                </v:shape>
                <o:OLEObject Type="Embed" ProgID="Equation.3" ShapeID="_x0000_i1048" DrawAspect="Content" ObjectID="_1786953890" r:id="rId53"/>
              </w:object>
            </w:r>
            <w:r>
              <w:rPr>
                <w:rFonts w:ascii="Arial" w:hAnsi="Arial" w:cs="Arial"/>
              </w:rPr>
              <w:t>.</w:t>
            </w:r>
          </w:p>
          <w:p w:rsidR="00117C61" w:rsidRPr="00B466BB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[</w:t>
            </w:r>
            <w:r>
              <w:rPr>
                <w:rFonts w:ascii="Arial" w:hAnsi="Arial" w:cs="Arial"/>
              </w:rPr>
              <w:t>5</w:t>
            </w:r>
            <w:r w:rsidRPr="006D4D71">
              <w:rPr>
                <w:rFonts w:ascii="Arial" w:hAnsi="Arial" w:cs="Arial"/>
              </w:rPr>
              <w:t>M]</w:t>
            </w:r>
          </w:p>
        </w:tc>
      </w:tr>
      <w:tr w:rsidR="00117C61" w:rsidRPr="006D4D71" w:rsidTr="00631DD4">
        <w:tc>
          <w:tcPr>
            <w:tcW w:w="55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 w:rsidRPr="006D4D71">
              <w:rPr>
                <w:rFonts w:ascii="Arial" w:hAnsi="Arial" w:cs="Arial"/>
              </w:rPr>
              <w:t>b)</w:t>
            </w:r>
          </w:p>
        </w:tc>
        <w:tc>
          <w:tcPr>
            <w:tcW w:w="9201" w:type="dxa"/>
          </w:tcPr>
          <w:p w:rsidR="00117C61" w:rsidRPr="00B466BB" w:rsidRDefault="00117C61" w:rsidP="00631DD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 the maximum and minimum values of x</w:t>
            </w:r>
            <w:r>
              <w:rPr>
                <w:rFonts w:ascii="Arial" w:hAnsi="Arial" w:cs="Arial"/>
                <w:vertAlign w:val="superscript"/>
              </w:rPr>
              <w:t>3</w:t>
            </w:r>
            <w:r>
              <w:rPr>
                <w:rFonts w:ascii="Arial" w:hAnsi="Arial" w:cs="Arial"/>
              </w:rPr>
              <w:t xml:space="preserve"> + y</w:t>
            </w:r>
            <w:r>
              <w:rPr>
                <w:rFonts w:ascii="Arial" w:hAnsi="Arial" w:cs="Arial"/>
                <w:vertAlign w:val="superscript"/>
              </w:rPr>
              <w:t>3</w:t>
            </w:r>
            <w:r>
              <w:rPr>
                <w:rFonts w:ascii="Arial" w:hAnsi="Arial" w:cs="Arial"/>
              </w:rPr>
              <w:t xml:space="preserve"> - 3axy.</w:t>
            </w:r>
          </w:p>
        </w:tc>
        <w:tc>
          <w:tcPr>
            <w:tcW w:w="817" w:type="dxa"/>
          </w:tcPr>
          <w:p w:rsidR="00117C61" w:rsidRPr="006D4D71" w:rsidRDefault="00117C61" w:rsidP="00631DD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</w:t>
            </w:r>
            <w:r w:rsidRPr="006D4D71">
              <w:rPr>
                <w:rFonts w:ascii="Arial" w:hAnsi="Arial" w:cs="Arial"/>
              </w:rPr>
              <w:t>M]</w:t>
            </w:r>
          </w:p>
        </w:tc>
      </w:tr>
    </w:tbl>
    <w:p w:rsidR="002B63D9" w:rsidRDefault="002B63D9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2B63D9" w:rsidRDefault="002B63D9" w:rsidP="00742208">
      <w:pPr>
        <w:jc w:val="center"/>
        <w:rPr>
          <w:rFonts w:ascii="Arial" w:hAnsi="Arial" w:cs="Arial"/>
          <w:b/>
          <w:sz w:val="22"/>
          <w:szCs w:val="22"/>
        </w:rPr>
      </w:pPr>
    </w:p>
    <w:p w:rsidR="00F62F3A" w:rsidRDefault="001B2103" w:rsidP="00742208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>-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B5008D" w:rsidRPr="00D8118B">
        <w:rPr>
          <w:rFonts w:ascii="Arial" w:hAnsi="Arial" w:cs="Arial"/>
          <w:b/>
          <w:sz w:val="22"/>
          <w:szCs w:val="22"/>
        </w:rPr>
        <w:t>-</w:t>
      </w:r>
      <w:r w:rsidRPr="00D8118B">
        <w:rPr>
          <w:rFonts w:ascii="Arial" w:hAnsi="Arial" w:cs="Arial"/>
          <w:b/>
          <w:sz w:val="22"/>
          <w:szCs w:val="22"/>
        </w:rPr>
        <w:t xml:space="preserve">- </w:t>
      </w:r>
      <w:r w:rsidR="00B5008D" w:rsidRPr="00D8118B">
        <w:rPr>
          <w:rFonts w:ascii="Arial" w:hAnsi="Arial" w:cs="Arial"/>
          <w:b/>
          <w:sz w:val="22"/>
          <w:szCs w:val="22"/>
        </w:rPr>
        <w:t>0</w:t>
      </w:r>
      <w:r w:rsidRPr="00D8118B">
        <w:rPr>
          <w:rFonts w:ascii="Arial" w:hAnsi="Arial" w:cs="Arial"/>
          <w:b/>
          <w:sz w:val="22"/>
          <w:szCs w:val="22"/>
        </w:rPr>
        <w:t xml:space="preserve">0 </w:t>
      </w:r>
      <w:r w:rsidR="002E5567">
        <w:rPr>
          <w:rFonts w:ascii="Arial" w:hAnsi="Arial" w:cs="Arial"/>
          <w:b/>
          <w:sz w:val="22"/>
          <w:szCs w:val="22"/>
        </w:rPr>
        <w:t>–</w:t>
      </w:r>
    </w:p>
    <w:sectPr w:rsidR="00F62F3A" w:rsidSect="00E1265F">
      <w:footerReference w:type="even" r:id="rId54"/>
      <w:footerReference w:type="default" r:id="rId55"/>
      <w:pgSz w:w="11909" w:h="16834" w:code="9"/>
      <w:pgMar w:top="360" w:right="720" w:bottom="360" w:left="720" w:header="547" w:footer="129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E6AA2" w:rsidRDefault="007E6AA2">
      <w:r>
        <w:separator/>
      </w:r>
    </w:p>
  </w:endnote>
  <w:endnote w:type="continuationSeparator" w:id="1">
    <w:p w:rsidR="007E6AA2" w:rsidRDefault="007E6AA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0A1FED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0A1FED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0A1FED" w:rsidRPr="004C67DA">
      <w:rPr>
        <w:b/>
        <w:sz w:val="20"/>
        <w:szCs w:val="20"/>
      </w:rPr>
      <w:fldChar w:fldCharType="separate"/>
    </w:r>
    <w:r w:rsidR="00DA6801">
      <w:rPr>
        <w:b/>
        <w:noProof/>
        <w:sz w:val="20"/>
        <w:szCs w:val="20"/>
      </w:rPr>
      <w:t>1</w:t>
    </w:r>
    <w:r w:rsidR="000A1FED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0A1FED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0A1FED" w:rsidRPr="004C67DA">
      <w:rPr>
        <w:b/>
        <w:sz w:val="20"/>
        <w:szCs w:val="20"/>
      </w:rPr>
      <w:fldChar w:fldCharType="separate"/>
    </w:r>
    <w:r w:rsidR="00DA6801">
      <w:rPr>
        <w:b/>
        <w:noProof/>
        <w:sz w:val="20"/>
        <w:szCs w:val="20"/>
      </w:rPr>
      <w:t>2</w:t>
    </w:r>
    <w:r w:rsidR="000A1FED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E6AA2" w:rsidRDefault="007E6AA2">
      <w:r>
        <w:separator/>
      </w:r>
    </w:p>
  </w:footnote>
  <w:footnote w:type="continuationSeparator" w:id="1">
    <w:p w:rsidR="007E6AA2" w:rsidRDefault="007E6AA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1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7"/>
  </w:num>
  <w:num w:numId="3">
    <w:abstractNumId w:val="15"/>
  </w:num>
  <w:num w:numId="4">
    <w:abstractNumId w:val="23"/>
  </w:num>
  <w:num w:numId="5">
    <w:abstractNumId w:val="33"/>
  </w:num>
  <w:num w:numId="6">
    <w:abstractNumId w:val="6"/>
  </w:num>
  <w:num w:numId="7">
    <w:abstractNumId w:val="2"/>
  </w:num>
  <w:num w:numId="8">
    <w:abstractNumId w:val="19"/>
  </w:num>
  <w:num w:numId="9">
    <w:abstractNumId w:val="18"/>
  </w:num>
  <w:num w:numId="10">
    <w:abstractNumId w:val="0"/>
  </w:num>
  <w:num w:numId="11">
    <w:abstractNumId w:val="24"/>
  </w:num>
  <w:num w:numId="12">
    <w:abstractNumId w:val="14"/>
  </w:num>
  <w:num w:numId="13">
    <w:abstractNumId w:val="21"/>
  </w:num>
  <w:num w:numId="14">
    <w:abstractNumId w:val="34"/>
  </w:num>
  <w:num w:numId="15">
    <w:abstractNumId w:val="11"/>
  </w:num>
  <w:num w:numId="16">
    <w:abstractNumId w:val="26"/>
  </w:num>
  <w:num w:numId="17">
    <w:abstractNumId w:val="3"/>
  </w:num>
  <w:num w:numId="18">
    <w:abstractNumId w:val="29"/>
  </w:num>
  <w:num w:numId="19">
    <w:abstractNumId w:val="1"/>
  </w:num>
  <w:num w:numId="20">
    <w:abstractNumId w:val="8"/>
  </w:num>
  <w:num w:numId="21">
    <w:abstractNumId w:val="28"/>
  </w:num>
  <w:num w:numId="22">
    <w:abstractNumId w:val="22"/>
  </w:num>
  <w:num w:numId="23">
    <w:abstractNumId w:val="7"/>
  </w:num>
  <w:num w:numId="24">
    <w:abstractNumId w:val="9"/>
  </w:num>
  <w:num w:numId="25">
    <w:abstractNumId w:val="32"/>
  </w:num>
  <w:num w:numId="26">
    <w:abstractNumId w:val="12"/>
  </w:num>
  <w:num w:numId="27">
    <w:abstractNumId w:val="13"/>
  </w:num>
  <w:num w:numId="28">
    <w:abstractNumId w:val="20"/>
  </w:num>
  <w:num w:numId="29">
    <w:abstractNumId w:val="5"/>
  </w:num>
  <w:num w:numId="30">
    <w:abstractNumId w:val="27"/>
  </w:num>
  <w:num w:numId="31">
    <w:abstractNumId w:val="16"/>
  </w:num>
  <w:num w:numId="32">
    <w:abstractNumId w:val="25"/>
  </w:num>
  <w:num w:numId="33">
    <w:abstractNumId w:val="35"/>
  </w:num>
  <w:num w:numId="34">
    <w:abstractNumId w:val="4"/>
  </w:num>
  <w:num w:numId="35">
    <w:abstractNumId w:val="10"/>
  </w:num>
  <w:num w:numId="3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27650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5E04"/>
    <w:rsid w:val="00037FCB"/>
    <w:rsid w:val="0004185E"/>
    <w:rsid w:val="000418CB"/>
    <w:rsid w:val="00053B20"/>
    <w:rsid w:val="000549F6"/>
    <w:rsid w:val="00054A62"/>
    <w:rsid w:val="00054AD6"/>
    <w:rsid w:val="00061C60"/>
    <w:rsid w:val="0006370E"/>
    <w:rsid w:val="00065B66"/>
    <w:rsid w:val="000739FD"/>
    <w:rsid w:val="00076017"/>
    <w:rsid w:val="00086502"/>
    <w:rsid w:val="0008783B"/>
    <w:rsid w:val="00090BC8"/>
    <w:rsid w:val="00090F38"/>
    <w:rsid w:val="00091C67"/>
    <w:rsid w:val="0009248D"/>
    <w:rsid w:val="00093E95"/>
    <w:rsid w:val="00094FD9"/>
    <w:rsid w:val="000963D4"/>
    <w:rsid w:val="00096A32"/>
    <w:rsid w:val="000A1FED"/>
    <w:rsid w:val="000B080E"/>
    <w:rsid w:val="000C151B"/>
    <w:rsid w:val="000C2A1D"/>
    <w:rsid w:val="000C65B7"/>
    <w:rsid w:val="000C786E"/>
    <w:rsid w:val="000C7FEE"/>
    <w:rsid w:val="000D150D"/>
    <w:rsid w:val="000D37F3"/>
    <w:rsid w:val="000D4DD8"/>
    <w:rsid w:val="000D6DA5"/>
    <w:rsid w:val="000D7FFB"/>
    <w:rsid w:val="000E377C"/>
    <w:rsid w:val="000E4006"/>
    <w:rsid w:val="000F1637"/>
    <w:rsid w:val="000F6306"/>
    <w:rsid w:val="001041C5"/>
    <w:rsid w:val="001079F9"/>
    <w:rsid w:val="00111C8B"/>
    <w:rsid w:val="00112013"/>
    <w:rsid w:val="00117204"/>
    <w:rsid w:val="00117C61"/>
    <w:rsid w:val="00120484"/>
    <w:rsid w:val="00121ABB"/>
    <w:rsid w:val="00121FED"/>
    <w:rsid w:val="00126BA3"/>
    <w:rsid w:val="00127711"/>
    <w:rsid w:val="001339C7"/>
    <w:rsid w:val="00133D25"/>
    <w:rsid w:val="00137E77"/>
    <w:rsid w:val="00140EA8"/>
    <w:rsid w:val="00143FE0"/>
    <w:rsid w:val="001452E2"/>
    <w:rsid w:val="00146F17"/>
    <w:rsid w:val="00147560"/>
    <w:rsid w:val="00147E40"/>
    <w:rsid w:val="001534C4"/>
    <w:rsid w:val="00153A05"/>
    <w:rsid w:val="00156786"/>
    <w:rsid w:val="00156FA3"/>
    <w:rsid w:val="00161B47"/>
    <w:rsid w:val="00161ED1"/>
    <w:rsid w:val="00170EC2"/>
    <w:rsid w:val="00172353"/>
    <w:rsid w:val="00174354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29AF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3E8E"/>
    <w:rsid w:val="002161F5"/>
    <w:rsid w:val="00217077"/>
    <w:rsid w:val="00220E94"/>
    <w:rsid w:val="002226AD"/>
    <w:rsid w:val="00222961"/>
    <w:rsid w:val="0022705F"/>
    <w:rsid w:val="002311D1"/>
    <w:rsid w:val="0023196D"/>
    <w:rsid w:val="002419C6"/>
    <w:rsid w:val="00243FEC"/>
    <w:rsid w:val="002452DC"/>
    <w:rsid w:val="00250198"/>
    <w:rsid w:val="00253D91"/>
    <w:rsid w:val="0025719B"/>
    <w:rsid w:val="00257B0D"/>
    <w:rsid w:val="0026708F"/>
    <w:rsid w:val="002701B9"/>
    <w:rsid w:val="00271A9D"/>
    <w:rsid w:val="00272A38"/>
    <w:rsid w:val="0027312F"/>
    <w:rsid w:val="002867CF"/>
    <w:rsid w:val="00287CEB"/>
    <w:rsid w:val="002A0964"/>
    <w:rsid w:val="002A312A"/>
    <w:rsid w:val="002A4A70"/>
    <w:rsid w:val="002A6490"/>
    <w:rsid w:val="002A7F5C"/>
    <w:rsid w:val="002B0973"/>
    <w:rsid w:val="002B3564"/>
    <w:rsid w:val="002B3702"/>
    <w:rsid w:val="002B63D9"/>
    <w:rsid w:val="002B6DC3"/>
    <w:rsid w:val="002B7C30"/>
    <w:rsid w:val="002C7EA1"/>
    <w:rsid w:val="002D0507"/>
    <w:rsid w:val="002D10CC"/>
    <w:rsid w:val="002D1B5E"/>
    <w:rsid w:val="002D565E"/>
    <w:rsid w:val="002D62EC"/>
    <w:rsid w:val="002D6A9A"/>
    <w:rsid w:val="002E1802"/>
    <w:rsid w:val="002E5567"/>
    <w:rsid w:val="002E6592"/>
    <w:rsid w:val="002F25CB"/>
    <w:rsid w:val="002F44C2"/>
    <w:rsid w:val="002F5163"/>
    <w:rsid w:val="00311048"/>
    <w:rsid w:val="0031147D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4EE1"/>
    <w:rsid w:val="003668FB"/>
    <w:rsid w:val="00371F1A"/>
    <w:rsid w:val="003723A1"/>
    <w:rsid w:val="00376E2C"/>
    <w:rsid w:val="00376E9D"/>
    <w:rsid w:val="003809AF"/>
    <w:rsid w:val="00382C7D"/>
    <w:rsid w:val="003836B9"/>
    <w:rsid w:val="00385110"/>
    <w:rsid w:val="0038524E"/>
    <w:rsid w:val="003876FB"/>
    <w:rsid w:val="00392156"/>
    <w:rsid w:val="00397288"/>
    <w:rsid w:val="00397CA9"/>
    <w:rsid w:val="003A3112"/>
    <w:rsid w:val="003A3838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5B7"/>
    <w:rsid w:val="00401665"/>
    <w:rsid w:val="00401F78"/>
    <w:rsid w:val="00404D16"/>
    <w:rsid w:val="004146EA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64C7D"/>
    <w:rsid w:val="00474840"/>
    <w:rsid w:val="004763DF"/>
    <w:rsid w:val="0049799C"/>
    <w:rsid w:val="004A0E6D"/>
    <w:rsid w:val="004A311A"/>
    <w:rsid w:val="004A6BAD"/>
    <w:rsid w:val="004B1573"/>
    <w:rsid w:val="004B357D"/>
    <w:rsid w:val="004B36C0"/>
    <w:rsid w:val="004B742D"/>
    <w:rsid w:val="004C4BDA"/>
    <w:rsid w:val="004C55E6"/>
    <w:rsid w:val="004C67DA"/>
    <w:rsid w:val="004C6FE5"/>
    <w:rsid w:val="004D266C"/>
    <w:rsid w:val="004D2E8E"/>
    <w:rsid w:val="004E1BE1"/>
    <w:rsid w:val="004E374C"/>
    <w:rsid w:val="004E4507"/>
    <w:rsid w:val="004E62EF"/>
    <w:rsid w:val="004F4A31"/>
    <w:rsid w:val="004F512B"/>
    <w:rsid w:val="004F51B0"/>
    <w:rsid w:val="004F53F4"/>
    <w:rsid w:val="004F602A"/>
    <w:rsid w:val="00501719"/>
    <w:rsid w:val="0050188E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169B1"/>
    <w:rsid w:val="0052451D"/>
    <w:rsid w:val="00527969"/>
    <w:rsid w:val="005430DA"/>
    <w:rsid w:val="005431F0"/>
    <w:rsid w:val="00545463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4D47"/>
    <w:rsid w:val="005B4F2C"/>
    <w:rsid w:val="005B5E8A"/>
    <w:rsid w:val="005B6BCA"/>
    <w:rsid w:val="005C2D9E"/>
    <w:rsid w:val="005D5AD2"/>
    <w:rsid w:val="005E025F"/>
    <w:rsid w:val="005E08D3"/>
    <w:rsid w:val="005E2B34"/>
    <w:rsid w:val="005E7B27"/>
    <w:rsid w:val="005F1D75"/>
    <w:rsid w:val="005F1EEF"/>
    <w:rsid w:val="005F24F0"/>
    <w:rsid w:val="005F27DE"/>
    <w:rsid w:val="005F7CBD"/>
    <w:rsid w:val="00601670"/>
    <w:rsid w:val="00610A22"/>
    <w:rsid w:val="00611B0D"/>
    <w:rsid w:val="0062256B"/>
    <w:rsid w:val="00624C7F"/>
    <w:rsid w:val="00627CB6"/>
    <w:rsid w:val="006343F0"/>
    <w:rsid w:val="00635CA5"/>
    <w:rsid w:val="006367D2"/>
    <w:rsid w:val="00643D78"/>
    <w:rsid w:val="00650D5E"/>
    <w:rsid w:val="006512A7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1F47"/>
    <w:rsid w:val="00693917"/>
    <w:rsid w:val="006955A4"/>
    <w:rsid w:val="006A626F"/>
    <w:rsid w:val="006A62F9"/>
    <w:rsid w:val="006B012D"/>
    <w:rsid w:val="006B227E"/>
    <w:rsid w:val="006B240C"/>
    <w:rsid w:val="006B7A43"/>
    <w:rsid w:val="006C33B2"/>
    <w:rsid w:val="006C442A"/>
    <w:rsid w:val="006C4CF7"/>
    <w:rsid w:val="006C5C85"/>
    <w:rsid w:val="006C641A"/>
    <w:rsid w:val="006D1E5E"/>
    <w:rsid w:val="006D45D9"/>
    <w:rsid w:val="006D4C55"/>
    <w:rsid w:val="006D4DF9"/>
    <w:rsid w:val="006D6A1B"/>
    <w:rsid w:val="006E3D14"/>
    <w:rsid w:val="006E5248"/>
    <w:rsid w:val="006E56A8"/>
    <w:rsid w:val="006E6A56"/>
    <w:rsid w:val="006E7294"/>
    <w:rsid w:val="006F33DB"/>
    <w:rsid w:val="00705F1A"/>
    <w:rsid w:val="007063DE"/>
    <w:rsid w:val="00711A42"/>
    <w:rsid w:val="0071432D"/>
    <w:rsid w:val="0072156D"/>
    <w:rsid w:val="0073308B"/>
    <w:rsid w:val="00742142"/>
    <w:rsid w:val="00742208"/>
    <w:rsid w:val="00743FF1"/>
    <w:rsid w:val="00747BF3"/>
    <w:rsid w:val="00751C04"/>
    <w:rsid w:val="00753BE6"/>
    <w:rsid w:val="007606A9"/>
    <w:rsid w:val="00761365"/>
    <w:rsid w:val="00762DF0"/>
    <w:rsid w:val="0077160B"/>
    <w:rsid w:val="007720FD"/>
    <w:rsid w:val="00773562"/>
    <w:rsid w:val="00775079"/>
    <w:rsid w:val="00775284"/>
    <w:rsid w:val="00775F7F"/>
    <w:rsid w:val="007770FE"/>
    <w:rsid w:val="00784796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D507F"/>
    <w:rsid w:val="007E689A"/>
    <w:rsid w:val="007E6AA2"/>
    <w:rsid w:val="007F075B"/>
    <w:rsid w:val="007F12CE"/>
    <w:rsid w:val="007F14FC"/>
    <w:rsid w:val="007F4DF6"/>
    <w:rsid w:val="00801858"/>
    <w:rsid w:val="008029AC"/>
    <w:rsid w:val="008046AD"/>
    <w:rsid w:val="00805DED"/>
    <w:rsid w:val="00806717"/>
    <w:rsid w:val="008231E2"/>
    <w:rsid w:val="00825F5A"/>
    <w:rsid w:val="00827E68"/>
    <w:rsid w:val="008310D5"/>
    <w:rsid w:val="008359E0"/>
    <w:rsid w:val="00840F8F"/>
    <w:rsid w:val="00843B7E"/>
    <w:rsid w:val="008474E2"/>
    <w:rsid w:val="00850277"/>
    <w:rsid w:val="00850DD2"/>
    <w:rsid w:val="0085199C"/>
    <w:rsid w:val="008620DC"/>
    <w:rsid w:val="0086696B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4634"/>
    <w:rsid w:val="008951A7"/>
    <w:rsid w:val="00897D77"/>
    <w:rsid w:val="008B3AAD"/>
    <w:rsid w:val="008B4AE7"/>
    <w:rsid w:val="008B4C20"/>
    <w:rsid w:val="008B517F"/>
    <w:rsid w:val="008B6161"/>
    <w:rsid w:val="008B696E"/>
    <w:rsid w:val="008C352D"/>
    <w:rsid w:val="008C4D7D"/>
    <w:rsid w:val="008D3E72"/>
    <w:rsid w:val="008E355D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95888"/>
    <w:rsid w:val="009A14E9"/>
    <w:rsid w:val="009A3582"/>
    <w:rsid w:val="009A3C24"/>
    <w:rsid w:val="009B0596"/>
    <w:rsid w:val="009B35DD"/>
    <w:rsid w:val="009B362B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F4AFC"/>
    <w:rsid w:val="00A033DB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252F3"/>
    <w:rsid w:val="00A42764"/>
    <w:rsid w:val="00A5231B"/>
    <w:rsid w:val="00A5256C"/>
    <w:rsid w:val="00A5312C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C1ECA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16BB4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18FB"/>
    <w:rsid w:val="00B53C20"/>
    <w:rsid w:val="00B54745"/>
    <w:rsid w:val="00B57793"/>
    <w:rsid w:val="00B6200B"/>
    <w:rsid w:val="00B62D2D"/>
    <w:rsid w:val="00B643C7"/>
    <w:rsid w:val="00B65471"/>
    <w:rsid w:val="00B71A85"/>
    <w:rsid w:val="00B74837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AA9"/>
    <w:rsid w:val="00BA1C5B"/>
    <w:rsid w:val="00BA36B8"/>
    <w:rsid w:val="00BB2F73"/>
    <w:rsid w:val="00BB4742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0C28"/>
    <w:rsid w:val="00C31B78"/>
    <w:rsid w:val="00C34C2D"/>
    <w:rsid w:val="00C364FB"/>
    <w:rsid w:val="00C42E0E"/>
    <w:rsid w:val="00C43CE5"/>
    <w:rsid w:val="00C4537C"/>
    <w:rsid w:val="00C464D8"/>
    <w:rsid w:val="00C46E36"/>
    <w:rsid w:val="00C473D2"/>
    <w:rsid w:val="00C4748E"/>
    <w:rsid w:val="00C630FA"/>
    <w:rsid w:val="00C674A2"/>
    <w:rsid w:val="00C75DA0"/>
    <w:rsid w:val="00C82994"/>
    <w:rsid w:val="00C85E4A"/>
    <w:rsid w:val="00C8760E"/>
    <w:rsid w:val="00C91C4A"/>
    <w:rsid w:val="00C91CA6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5770"/>
    <w:rsid w:val="00CE72B8"/>
    <w:rsid w:val="00CE73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1EBC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66BF7"/>
    <w:rsid w:val="00D70EDB"/>
    <w:rsid w:val="00D72ACD"/>
    <w:rsid w:val="00D72D16"/>
    <w:rsid w:val="00D738CE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631D"/>
    <w:rsid w:val="00D87FED"/>
    <w:rsid w:val="00D93B7B"/>
    <w:rsid w:val="00D93DCF"/>
    <w:rsid w:val="00D958FD"/>
    <w:rsid w:val="00DA1C67"/>
    <w:rsid w:val="00DA64E1"/>
    <w:rsid w:val="00DA680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1265F"/>
    <w:rsid w:val="00E21C36"/>
    <w:rsid w:val="00E2354E"/>
    <w:rsid w:val="00E24CDE"/>
    <w:rsid w:val="00E24E31"/>
    <w:rsid w:val="00E3016D"/>
    <w:rsid w:val="00E318E4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76924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EF69A2"/>
    <w:rsid w:val="00F01160"/>
    <w:rsid w:val="00F06299"/>
    <w:rsid w:val="00F10592"/>
    <w:rsid w:val="00F1141F"/>
    <w:rsid w:val="00F16646"/>
    <w:rsid w:val="00F209B7"/>
    <w:rsid w:val="00F253CA"/>
    <w:rsid w:val="00F25E5A"/>
    <w:rsid w:val="00F264EC"/>
    <w:rsid w:val="00F274E1"/>
    <w:rsid w:val="00F30955"/>
    <w:rsid w:val="00F3512E"/>
    <w:rsid w:val="00F35151"/>
    <w:rsid w:val="00F40D2A"/>
    <w:rsid w:val="00F41DC2"/>
    <w:rsid w:val="00F5239F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A14FD"/>
    <w:rsid w:val="00FA2562"/>
    <w:rsid w:val="00FB0E7D"/>
    <w:rsid w:val="00FB0FA7"/>
    <w:rsid w:val="00FB3A71"/>
    <w:rsid w:val="00FB5B3B"/>
    <w:rsid w:val="00FC42BC"/>
    <w:rsid w:val="00FE39FE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/>
    <o:shapelayout v:ext="edit">
      <o:idmap v:ext="edit" data="1"/>
      <o:rules v:ext="edit">
        <o:r id="V:Rule11" type="connector" idref="#_x0000_s1053"/>
        <o:r id="V:Rule12" type="connector" idref="#_x0000_s1051"/>
        <o:r id="V:Rule13" type="connector" idref="#_x0000_s1052"/>
        <o:r id="V:Rule14" type="connector" idref="#_x0000_s1044"/>
        <o:r id="V:Rule15" type="connector" idref="#_x0000_s1045"/>
        <o:r id="V:Rule16" type="connector" idref="#_x0000_s1046"/>
        <o:r id="V:Rule17" type="connector" idref="#_x0000_s1048"/>
        <o:r id="V:Rule18" type="connector" idref="#_x0000_s1047"/>
        <o:r id="V:Rule19" type="connector" idref="#_x0000_s1050"/>
        <o:r id="V:Rule20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A14FD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rsid w:val="00F30955"/>
    <w:rPr>
      <w:rFonts w:ascii="Calibri" w:eastAsia="Calibri" w:hAnsi="Calibri"/>
      <w:sz w:val="22"/>
      <w:szCs w:val="22"/>
    </w:rPr>
  </w:style>
  <w:style w:type="paragraph" w:styleId="NoSpacing">
    <w:name w:val="No Spacing"/>
    <w:uiPriority w:val="1"/>
    <w:qFormat/>
    <w:rsid w:val="00117C61"/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492</Words>
  <Characters>280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2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16</cp:revision>
  <cp:lastPrinted>2024-09-04T05:47:00Z</cp:lastPrinted>
  <dcterms:created xsi:type="dcterms:W3CDTF">2023-09-12T03:13:00Z</dcterms:created>
  <dcterms:modified xsi:type="dcterms:W3CDTF">2024-09-04T05:47:00Z</dcterms:modified>
</cp:coreProperties>
</file>